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478E90C" w14:textId="77777777" w:rsidR="00C71B11" w:rsidRDefault="00C71B11">
      <w:pPr>
        <w:ind w:firstLineChars="1682" w:firstLine="4037"/>
        <w:rPr>
          <w:rFonts w:eastAsia="Times New Roman" w:hint="default"/>
        </w:rPr>
      </w:pPr>
    </w:p>
    <w:p w14:paraId="1D9135FF" w14:textId="77777777" w:rsidR="00C71B11" w:rsidRDefault="00C71B11">
      <w:pPr>
        <w:jc w:val="center"/>
        <w:outlineLvl w:val="0"/>
        <w:rPr>
          <w:rFonts w:eastAsia="黑体" w:hint="default"/>
          <w:b/>
          <w:bCs/>
          <w:sz w:val="56"/>
          <w:szCs w:val="18"/>
        </w:rPr>
      </w:pPr>
      <w:r>
        <w:rPr>
          <w:rFonts w:eastAsia="黑体"/>
          <w:b/>
          <w:bCs/>
          <w:sz w:val="56"/>
          <w:szCs w:val="18"/>
        </w:rPr>
        <w:t>安徽大学人工智能学院</w:t>
      </w:r>
    </w:p>
    <w:p w14:paraId="66D139CC" w14:textId="77777777" w:rsidR="00593AF9" w:rsidRDefault="00A50E46">
      <w:pPr>
        <w:jc w:val="center"/>
        <w:outlineLvl w:val="0"/>
        <w:rPr>
          <w:rFonts w:eastAsia="黑体"/>
          <w:b/>
          <w:bCs/>
          <w:sz w:val="56"/>
          <w:szCs w:val="18"/>
        </w:rPr>
      </w:pPr>
      <w:r>
        <w:rPr>
          <w:rFonts w:eastAsia="黑体"/>
          <w:b/>
          <w:bCs/>
          <w:sz w:val="56"/>
          <w:szCs w:val="18"/>
        </w:rPr>
        <w:t>《</w:t>
      </w:r>
      <w:r w:rsidR="008A5573">
        <w:rPr>
          <w:rFonts w:eastAsia="黑体"/>
          <w:b/>
          <w:bCs/>
          <w:sz w:val="56"/>
          <w:szCs w:val="18"/>
        </w:rPr>
        <w:t>数字信号处理</w:t>
      </w:r>
      <w:r w:rsidR="00593AF9">
        <w:rPr>
          <w:rFonts w:eastAsia="黑体"/>
          <w:b/>
          <w:bCs/>
          <w:sz w:val="56"/>
          <w:szCs w:val="18"/>
        </w:rPr>
        <w:t>》</w:t>
      </w:r>
    </w:p>
    <w:p w14:paraId="03A32FDD" w14:textId="77777777" w:rsidR="00C71B11" w:rsidRDefault="00C71B11">
      <w:pPr>
        <w:jc w:val="center"/>
        <w:outlineLvl w:val="0"/>
        <w:rPr>
          <w:rFonts w:eastAsia="黑体" w:hint="default"/>
          <w:b/>
          <w:bCs/>
          <w:sz w:val="56"/>
          <w:szCs w:val="18"/>
        </w:rPr>
      </w:pPr>
      <w:r>
        <w:rPr>
          <w:rFonts w:eastAsia="黑体"/>
          <w:b/>
          <w:bCs/>
          <w:sz w:val="56"/>
          <w:szCs w:val="18"/>
        </w:rPr>
        <w:t>实验</w:t>
      </w:r>
      <w:r w:rsidR="00A50E46">
        <w:rPr>
          <w:rFonts w:eastAsia="黑体"/>
          <w:b/>
          <w:bCs/>
          <w:sz w:val="56"/>
          <w:szCs w:val="18"/>
        </w:rPr>
        <w:t>案例设计</w:t>
      </w:r>
      <w:r>
        <w:rPr>
          <w:rFonts w:eastAsia="黑体"/>
          <w:b/>
          <w:bCs/>
          <w:sz w:val="56"/>
          <w:szCs w:val="18"/>
        </w:rPr>
        <w:t>报告</w:t>
      </w:r>
    </w:p>
    <w:p w14:paraId="266FE237" w14:textId="77777777" w:rsidR="00C71B11" w:rsidRDefault="00C71B11">
      <w:pPr>
        <w:jc w:val="center"/>
        <w:rPr>
          <w:rFonts w:eastAsia="黑体"/>
          <w:b/>
          <w:bCs/>
          <w:sz w:val="36"/>
        </w:rPr>
      </w:pPr>
    </w:p>
    <w:p w14:paraId="2D4622E9" w14:textId="77777777" w:rsidR="00C71B11" w:rsidRDefault="00C71B11">
      <w:pPr>
        <w:jc w:val="center"/>
        <w:rPr>
          <w:rFonts w:eastAsia="华文中宋" w:hint="default"/>
          <w:b/>
          <w:sz w:val="72"/>
        </w:rPr>
      </w:pPr>
    </w:p>
    <w:p w14:paraId="76B610B2" w14:textId="77777777" w:rsidR="00C71B11" w:rsidRDefault="00C71B11">
      <w:pPr>
        <w:rPr>
          <w:rFonts w:eastAsia="华文中宋" w:hint="default"/>
          <w:b/>
          <w:sz w:val="72"/>
        </w:rPr>
      </w:pPr>
      <w:r>
        <w:rPr>
          <w:rFonts w:eastAsia="华文中宋" w:hint="default"/>
          <w:b/>
          <w:sz w:val="72"/>
        </w:rPr>
        <w:t xml:space="preserve"> </w:t>
      </w:r>
    </w:p>
    <w:p w14:paraId="41AB6484" w14:textId="77777777" w:rsidR="00C71B11" w:rsidRDefault="00C71B11">
      <w:pPr>
        <w:ind w:firstLineChars="200" w:firstLine="1441"/>
        <w:rPr>
          <w:rFonts w:eastAsia="华文中宋" w:hint="default"/>
          <w:b/>
          <w:sz w:val="72"/>
        </w:rPr>
      </w:pPr>
    </w:p>
    <w:p w14:paraId="673BEC80" w14:textId="77777777" w:rsidR="00C71B11" w:rsidRDefault="00C71B11">
      <w:pPr>
        <w:ind w:firstLineChars="200" w:firstLine="883"/>
        <w:rPr>
          <w:rFonts w:hint="default"/>
          <w:b/>
          <w:sz w:val="44"/>
          <w:u w:val="single"/>
        </w:rPr>
      </w:pPr>
      <w:r>
        <w:rPr>
          <w:rFonts w:ascii="宋体" w:hAnsi="宋体" w:cs="宋体"/>
          <w:b/>
          <w:sz w:val="44"/>
        </w:rPr>
        <w:t>课程名称</w:t>
      </w:r>
      <w:r>
        <w:rPr>
          <w:b/>
          <w:sz w:val="44"/>
        </w:rPr>
        <w:t>：</w:t>
      </w:r>
      <w:r>
        <w:rPr>
          <w:rFonts w:eastAsia="华文中宋"/>
          <w:sz w:val="44"/>
          <w:u w:val="single"/>
        </w:rPr>
        <w:t xml:space="preserve"> </w:t>
      </w:r>
      <w:r w:rsidR="00593AF9">
        <w:rPr>
          <w:rFonts w:eastAsia="华文中宋"/>
          <w:sz w:val="44"/>
          <w:u w:val="single"/>
        </w:rPr>
        <w:t xml:space="preserve"> </w:t>
      </w:r>
      <w:r w:rsidR="00593AF9">
        <w:rPr>
          <w:rFonts w:eastAsia="华文中宋" w:hint="default"/>
          <w:sz w:val="44"/>
          <w:u w:val="single"/>
        </w:rPr>
        <w:t xml:space="preserve">  </w:t>
      </w:r>
      <w:r w:rsidR="00FE53BA">
        <w:rPr>
          <w:rFonts w:eastAsia="华文中宋"/>
          <w:sz w:val="44"/>
          <w:u w:val="single"/>
        </w:rPr>
        <w:t>数字图像处理实验</w:t>
      </w:r>
      <w:r w:rsidR="00FE53BA">
        <w:rPr>
          <w:rFonts w:eastAsia="华文中宋"/>
          <w:sz w:val="44"/>
          <w:u w:val="single"/>
        </w:rPr>
        <w:t xml:space="preserve">  </w:t>
      </w:r>
      <w:r>
        <w:rPr>
          <w:rFonts w:eastAsia="华文中宋" w:hint="default"/>
          <w:sz w:val="44"/>
          <w:u w:val="single"/>
        </w:rPr>
        <w:t xml:space="preserve">   </w:t>
      </w:r>
      <w:r>
        <w:rPr>
          <w:rFonts w:eastAsia="华文中宋"/>
          <w:sz w:val="44"/>
          <w:u w:val="single"/>
        </w:rPr>
        <w:t xml:space="preserve">  </w:t>
      </w:r>
    </w:p>
    <w:p w14:paraId="00ECCE75" w14:textId="77777777" w:rsidR="00C71B11" w:rsidRDefault="00C71B11">
      <w:pPr>
        <w:ind w:firstLineChars="200" w:firstLine="883"/>
        <w:rPr>
          <w:rFonts w:eastAsia="华文中宋" w:hint="default"/>
          <w:sz w:val="44"/>
          <w:u w:val="single"/>
        </w:rPr>
      </w:pPr>
      <w:r>
        <w:rPr>
          <w:rFonts w:ascii="宋体" w:hAnsi="宋体" w:cs="宋体"/>
          <w:b/>
          <w:sz w:val="44"/>
          <w:szCs w:val="22"/>
        </w:rPr>
        <w:t>专</w:t>
      </w:r>
      <w:r>
        <w:rPr>
          <w:rFonts w:ascii="宋体" w:hAnsi="宋体" w:cs="宋体" w:hint="default"/>
          <w:b/>
          <w:sz w:val="44"/>
          <w:szCs w:val="22"/>
        </w:rPr>
        <w:t xml:space="preserve">    </w:t>
      </w:r>
      <w:r>
        <w:rPr>
          <w:rFonts w:ascii="宋体" w:hAnsi="宋体" w:cs="宋体"/>
          <w:b/>
          <w:sz w:val="44"/>
          <w:szCs w:val="22"/>
        </w:rPr>
        <w:t>业</w:t>
      </w:r>
      <w:r>
        <w:rPr>
          <w:rFonts w:eastAsia="华文中宋"/>
          <w:b/>
          <w:sz w:val="44"/>
        </w:rPr>
        <w:t>：</w:t>
      </w:r>
      <w:r>
        <w:rPr>
          <w:rFonts w:eastAsia="华文中宋"/>
          <w:sz w:val="44"/>
          <w:u w:val="single"/>
        </w:rPr>
        <w:t xml:space="preserve">      </w:t>
      </w:r>
      <w:r w:rsidR="00FE53BA">
        <w:rPr>
          <w:rFonts w:eastAsia="华文中宋"/>
          <w:sz w:val="44"/>
          <w:u w:val="single"/>
        </w:rPr>
        <w:t>机器人工程</w:t>
      </w:r>
      <w:r w:rsidR="00FE53BA">
        <w:rPr>
          <w:rFonts w:eastAsia="华文中宋"/>
          <w:sz w:val="44"/>
          <w:u w:val="single"/>
        </w:rPr>
        <w:t xml:space="preserve"> </w:t>
      </w:r>
      <w:r>
        <w:rPr>
          <w:rFonts w:eastAsia="华文中宋"/>
          <w:sz w:val="44"/>
          <w:u w:val="single"/>
        </w:rPr>
        <w:t xml:space="preserve">       </w:t>
      </w:r>
    </w:p>
    <w:p w14:paraId="17B91DD2" w14:textId="77777777" w:rsidR="00593AF9" w:rsidRDefault="00593AF9">
      <w:pPr>
        <w:ind w:firstLineChars="200" w:firstLine="883"/>
        <w:rPr>
          <w:rFonts w:eastAsia="华文中宋" w:hint="default"/>
          <w:b/>
          <w:sz w:val="44"/>
        </w:rPr>
      </w:pPr>
      <w:r>
        <w:rPr>
          <w:rFonts w:ascii="宋体" w:hAnsi="宋体" w:cs="宋体"/>
          <w:b/>
          <w:sz w:val="44"/>
          <w:szCs w:val="22"/>
        </w:rPr>
        <w:t>班</w:t>
      </w:r>
      <w:r>
        <w:rPr>
          <w:rFonts w:ascii="宋体" w:hAnsi="宋体" w:cs="宋体" w:hint="default"/>
          <w:b/>
          <w:sz w:val="44"/>
          <w:szCs w:val="22"/>
        </w:rPr>
        <w:t xml:space="preserve">    </w:t>
      </w:r>
      <w:r>
        <w:rPr>
          <w:rFonts w:ascii="宋体" w:hAnsi="宋体" w:cs="宋体"/>
          <w:b/>
          <w:sz w:val="44"/>
          <w:szCs w:val="22"/>
        </w:rPr>
        <w:t>级</w:t>
      </w:r>
      <w:r>
        <w:rPr>
          <w:rFonts w:eastAsia="华文中宋"/>
          <w:b/>
          <w:sz w:val="44"/>
        </w:rPr>
        <w:t>：</w:t>
      </w:r>
      <w:r>
        <w:rPr>
          <w:rFonts w:eastAsia="华文中宋"/>
          <w:sz w:val="44"/>
          <w:u w:val="single"/>
        </w:rPr>
        <w:t xml:space="preserve">        </w:t>
      </w:r>
      <w:r w:rsidR="00FE53BA">
        <w:rPr>
          <w:rFonts w:eastAsia="华文中宋"/>
          <w:sz w:val="44"/>
          <w:u w:val="single"/>
        </w:rPr>
        <w:t>3</w:t>
      </w:r>
      <w:r w:rsidR="00FE53BA">
        <w:rPr>
          <w:rFonts w:eastAsia="华文中宋"/>
          <w:sz w:val="44"/>
          <w:u w:val="single"/>
        </w:rPr>
        <w:t>班</w:t>
      </w:r>
      <w:r w:rsidR="00FE53BA">
        <w:rPr>
          <w:rFonts w:eastAsia="华文中宋"/>
          <w:sz w:val="44"/>
          <w:u w:val="single"/>
        </w:rPr>
        <w:t xml:space="preserve">  </w:t>
      </w:r>
      <w:r>
        <w:rPr>
          <w:rFonts w:eastAsia="华文中宋"/>
          <w:sz w:val="44"/>
          <w:u w:val="single"/>
        </w:rPr>
        <w:t xml:space="preserve">           </w:t>
      </w:r>
    </w:p>
    <w:p w14:paraId="33B9C76D" w14:textId="77777777" w:rsidR="00C71B11" w:rsidRDefault="00C71B11">
      <w:pPr>
        <w:ind w:leftChars="233" w:left="559" w:firstLineChars="100" w:firstLine="442"/>
        <w:rPr>
          <w:rFonts w:eastAsia="华文中宋" w:hint="default"/>
          <w:b/>
          <w:sz w:val="44"/>
          <w:u w:val="single"/>
        </w:rPr>
      </w:pPr>
      <w:r>
        <w:rPr>
          <w:rFonts w:ascii="宋体" w:hAnsi="宋体" w:cs="宋体"/>
          <w:b/>
          <w:sz w:val="44"/>
          <w:szCs w:val="22"/>
        </w:rPr>
        <w:t>学</w:t>
      </w:r>
      <w:r>
        <w:rPr>
          <w:rFonts w:ascii="宋体" w:hAnsi="宋体" w:cs="宋体" w:hint="default"/>
          <w:b/>
          <w:sz w:val="44"/>
          <w:szCs w:val="22"/>
        </w:rPr>
        <w:t xml:space="preserve">    </w:t>
      </w:r>
      <w:r>
        <w:rPr>
          <w:rFonts w:ascii="宋体" w:hAnsi="宋体" w:cs="宋体"/>
          <w:b/>
          <w:sz w:val="44"/>
          <w:szCs w:val="22"/>
        </w:rPr>
        <w:t>号</w:t>
      </w:r>
      <w:r>
        <w:rPr>
          <w:rFonts w:eastAsia="华文中宋"/>
          <w:b/>
          <w:sz w:val="44"/>
        </w:rPr>
        <w:t>：</w:t>
      </w:r>
      <w:r>
        <w:rPr>
          <w:rFonts w:eastAsia="华文中宋" w:hint="default"/>
          <w:sz w:val="44"/>
          <w:u w:val="single"/>
        </w:rPr>
        <w:t xml:space="preserve">   </w:t>
      </w:r>
      <w:r w:rsidR="00593AF9">
        <w:rPr>
          <w:rFonts w:eastAsia="华文中宋"/>
          <w:sz w:val="44"/>
          <w:u w:val="single"/>
        </w:rPr>
        <w:t xml:space="preserve">  </w:t>
      </w:r>
      <w:r w:rsidR="00FE53BA">
        <w:rPr>
          <w:rFonts w:eastAsia="华文中宋"/>
          <w:sz w:val="44"/>
          <w:u w:val="single"/>
        </w:rPr>
        <w:t>WA2224013</w:t>
      </w:r>
      <w:r>
        <w:rPr>
          <w:rFonts w:eastAsia="华文中宋" w:hint="default"/>
          <w:sz w:val="44"/>
          <w:u w:val="single"/>
        </w:rPr>
        <w:t xml:space="preserve">          </w:t>
      </w:r>
    </w:p>
    <w:p w14:paraId="7924602C" w14:textId="77777777" w:rsidR="00C71B11" w:rsidRDefault="00C71B11">
      <w:pPr>
        <w:ind w:leftChars="233" w:left="559" w:firstLineChars="100" w:firstLine="442"/>
        <w:rPr>
          <w:rFonts w:hint="default"/>
          <w:b/>
          <w:sz w:val="44"/>
        </w:rPr>
      </w:pPr>
      <w:r>
        <w:rPr>
          <w:rFonts w:ascii="宋体" w:hAnsi="宋体" w:cs="宋体"/>
          <w:b/>
          <w:sz w:val="44"/>
          <w:szCs w:val="22"/>
        </w:rPr>
        <w:t>姓</w:t>
      </w:r>
      <w:r>
        <w:rPr>
          <w:rFonts w:ascii="宋体" w:hAnsi="宋体" w:cs="宋体" w:hint="default"/>
          <w:b/>
          <w:sz w:val="44"/>
          <w:szCs w:val="22"/>
        </w:rPr>
        <w:t xml:space="preserve">    </w:t>
      </w:r>
      <w:r>
        <w:rPr>
          <w:rFonts w:ascii="宋体" w:hAnsi="宋体" w:cs="宋体"/>
          <w:b/>
          <w:sz w:val="44"/>
          <w:szCs w:val="22"/>
        </w:rPr>
        <w:t>名</w:t>
      </w:r>
      <w:r>
        <w:rPr>
          <w:rFonts w:eastAsia="华文中宋"/>
          <w:b/>
          <w:sz w:val="44"/>
        </w:rPr>
        <w:t>：</w:t>
      </w:r>
      <w:r>
        <w:rPr>
          <w:rFonts w:eastAsia="华文中宋"/>
          <w:sz w:val="44"/>
          <w:u w:val="single"/>
        </w:rPr>
        <w:t xml:space="preserve"> </w:t>
      </w:r>
      <w:r>
        <w:rPr>
          <w:rFonts w:eastAsia="华文中宋" w:hint="default"/>
          <w:sz w:val="44"/>
          <w:u w:val="single"/>
        </w:rPr>
        <w:t xml:space="preserve">     </w:t>
      </w:r>
      <w:r w:rsidR="00FE53BA">
        <w:rPr>
          <w:rFonts w:eastAsia="华文中宋"/>
          <w:sz w:val="44"/>
          <w:u w:val="single"/>
        </w:rPr>
        <w:t>郭义月</w:t>
      </w:r>
      <w:r w:rsidR="00FE53BA">
        <w:rPr>
          <w:rFonts w:eastAsia="华文中宋"/>
          <w:sz w:val="44"/>
          <w:u w:val="single"/>
        </w:rPr>
        <w:t xml:space="preserve"> </w:t>
      </w:r>
      <w:r w:rsidR="00593AF9">
        <w:rPr>
          <w:rFonts w:eastAsia="华文中宋" w:hint="default"/>
          <w:sz w:val="44"/>
          <w:u w:val="single"/>
        </w:rPr>
        <w:t xml:space="preserve"> </w:t>
      </w:r>
      <w:r>
        <w:rPr>
          <w:rFonts w:eastAsia="华文中宋" w:hint="default"/>
          <w:sz w:val="44"/>
          <w:u w:val="single"/>
        </w:rPr>
        <w:t xml:space="preserve">          </w:t>
      </w:r>
    </w:p>
    <w:p w14:paraId="038A69B1" w14:textId="77777777" w:rsidR="00C71B11" w:rsidRDefault="00593AF9">
      <w:pPr>
        <w:ind w:firstLineChars="200" w:firstLine="883"/>
        <w:rPr>
          <w:rFonts w:eastAsia="华文中宋" w:hint="default"/>
          <w:b/>
          <w:sz w:val="44"/>
        </w:rPr>
      </w:pPr>
      <w:r>
        <w:rPr>
          <w:rFonts w:ascii="宋体" w:hAnsi="宋体" w:cs="宋体"/>
          <w:b/>
          <w:sz w:val="44"/>
          <w:szCs w:val="22"/>
        </w:rPr>
        <w:t>任课</w:t>
      </w:r>
      <w:r w:rsidR="00C71B11">
        <w:rPr>
          <w:rFonts w:ascii="宋体" w:hAnsi="宋体" w:cs="宋体"/>
          <w:b/>
          <w:sz w:val="44"/>
          <w:szCs w:val="22"/>
        </w:rPr>
        <w:t>老师</w:t>
      </w:r>
      <w:r w:rsidR="00C71B11">
        <w:rPr>
          <w:b/>
          <w:sz w:val="44"/>
        </w:rPr>
        <w:t>：</w:t>
      </w:r>
      <w:r w:rsidR="00C71B11">
        <w:rPr>
          <w:rFonts w:hint="default"/>
          <w:b/>
          <w:sz w:val="44"/>
          <w:u w:val="single"/>
        </w:rPr>
        <w:t xml:space="preserve">      </w:t>
      </w:r>
      <w:r w:rsidR="00FE53BA">
        <w:rPr>
          <w:b/>
          <w:sz w:val="44"/>
          <w:u w:val="single"/>
        </w:rPr>
        <w:t>谭春雨</w:t>
      </w:r>
      <w:r w:rsidR="00FE53BA">
        <w:rPr>
          <w:b/>
          <w:sz w:val="44"/>
          <w:u w:val="single"/>
        </w:rPr>
        <w:t xml:space="preserve">   </w:t>
      </w:r>
      <w:r w:rsidR="00C71B11">
        <w:rPr>
          <w:rFonts w:eastAsia="华文中宋"/>
          <w:sz w:val="44"/>
          <w:u w:val="single"/>
        </w:rPr>
        <w:t xml:space="preserve"> </w:t>
      </w:r>
      <w:r w:rsidR="00C71B11">
        <w:rPr>
          <w:rFonts w:eastAsia="华文中宋" w:hint="default"/>
          <w:sz w:val="44"/>
          <w:u w:val="single"/>
        </w:rPr>
        <w:t xml:space="preserve">       </w:t>
      </w:r>
      <w:r w:rsidR="00FE53BA">
        <w:rPr>
          <w:rFonts w:eastAsia="华文中宋"/>
          <w:sz w:val="44"/>
          <w:u w:val="single"/>
        </w:rPr>
        <w:t xml:space="preserve">  </w:t>
      </w:r>
      <w:r w:rsidR="00C71B11">
        <w:rPr>
          <w:rFonts w:hint="default"/>
          <w:b/>
          <w:sz w:val="44"/>
        </w:rPr>
        <w:t xml:space="preserve"> </w:t>
      </w:r>
    </w:p>
    <w:p w14:paraId="7005642B" w14:textId="77777777" w:rsidR="00C71B11" w:rsidRDefault="00C71B11">
      <w:pPr>
        <w:sectPr w:rsidR="00C71B11">
          <w:footerReference w:type="default" r:id="rId7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0"/>
        <w:gridCol w:w="4260"/>
        <w:gridCol w:w="1421"/>
        <w:gridCol w:w="1421"/>
      </w:tblGrid>
      <w:tr w:rsidR="00C71B11" w14:paraId="598C48E7" w14:textId="77777777">
        <w:tc>
          <w:tcPr>
            <w:tcW w:w="1420" w:type="dxa"/>
            <w:vAlign w:val="center"/>
          </w:tcPr>
          <w:p w14:paraId="19E0C0A8" w14:textId="77777777" w:rsidR="00C71B11" w:rsidRDefault="00C71B1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lastRenderedPageBreak/>
              <w:t>实验</w:t>
            </w:r>
            <w:r w:rsidR="00593AF9">
              <w:rPr>
                <w:rFonts w:ascii="黑体" w:eastAsia="黑体" w:hAnsi="黑体" w:cs="黑体"/>
                <w:color w:val="000000"/>
                <w:sz w:val="28"/>
                <w:szCs w:val="28"/>
              </w:rPr>
              <w:t>名称</w:t>
            </w:r>
          </w:p>
        </w:tc>
        <w:tc>
          <w:tcPr>
            <w:tcW w:w="4260" w:type="dxa"/>
            <w:vAlign w:val="center"/>
          </w:tcPr>
          <w:p w14:paraId="5E4BAA65" w14:textId="7985ED30" w:rsidR="00C71B11" w:rsidRDefault="00FE53BA">
            <w:pPr>
              <w:jc w:val="center"/>
              <w:rPr>
                <w:rFonts w:hint="default"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实验</w:t>
            </w:r>
            <w:r w:rsidR="007E51BD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421" w:type="dxa"/>
            <w:vAlign w:val="center"/>
          </w:tcPr>
          <w:p w14:paraId="17D4DBD5" w14:textId="77777777" w:rsidR="00C71B11" w:rsidRDefault="00C71B11">
            <w:pPr>
              <w:jc w:val="center"/>
              <w:rPr>
                <w:rFonts w:hint="default"/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t>实验次序</w:t>
            </w:r>
          </w:p>
        </w:tc>
        <w:tc>
          <w:tcPr>
            <w:tcW w:w="1421" w:type="dxa"/>
            <w:vAlign w:val="center"/>
          </w:tcPr>
          <w:p w14:paraId="5C022683" w14:textId="0EFAFAA7" w:rsidR="00C71B11" w:rsidRDefault="007E51BD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</w:tr>
      <w:tr w:rsidR="00593AF9" w14:paraId="02ADB748" w14:textId="77777777" w:rsidTr="00C71B11">
        <w:tc>
          <w:tcPr>
            <w:tcW w:w="1420" w:type="dxa"/>
            <w:vAlign w:val="center"/>
          </w:tcPr>
          <w:p w14:paraId="75D5B389" w14:textId="77777777" w:rsidR="00593AF9" w:rsidRDefault="00593AF9">
            <w:pPr>
              <w:jc w:val="center"/>
              <w:rPr>
                <w:rFonts w:hint="default"/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t>实验地点</w:t>
            </w:r>
          </w:p>
        </w:tc>
        <w:tc>
          <w:tcPr>
            <w:tcW w:w="4260" w:type="dxa"/>
            <w:vAlign w:val="center"/>
          </w:tcPr>
          <w:p w14:paraId="22558502" w14:textId="77777777" w:rsidR="00593AF9" w:rsidRDefault="00FE53B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笃行南楼</w:t>
            </w:r>
            <w:r>
              <w:rPr>
                <w:color w:val="000000"/>
                <w:sz w:val="28"/>
                <w:szCs w:val="28"/>
              </w:rPr>
              <w:t>A104</w:t>
            </w:r>
          </w:p>
        </w:tc>
        <w:tc>
          <w:tcPr>
            <w:tcW w:w="1421" w:type="dxa"/>
            <w:vAlign w:val="center"/>
          </w:tcPr>
          <w:p w14:paraId="45DC697B" w14:textId="77777777" w:rsidR="00593AF9" w:rsidRDefault="00593AF9">
            <w:pPr>
              <w:jc w:val="center"/>
              <w:rPr>
                <w:rFonts w:hint="default"/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t>实验日期</w:t>
            </w:r>
          </w:p>
        </w:tc>
        <w:tc>
          <w:tcPr>
            <w:tcW w:w="1421" w:type="dxa"/>
            <w:vAlign w:val="center"/>
          </w:tcPr>
          <w:p w14:paraId="33C75FA9" w14:textId="6D30DB7A" w:rsidR="00593AF9" w:rsidRDefault="00FE53BA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="007E51BD">
              <w:rPr>
                <w:color w:val="000000"/>
                <w:sz w:val="28"/>
                <w:szCs w:val="28"/>
              </w:rPr>
              <w:t>1.6</w:t>
            </w:r>
          </w:p>
        </w:tc>
      </w:tr>
      <w:tr w:rsidR="00593AF9" w14:paraId="2CEC64CF" w14:textId="77777777" w:rsidTr="00C71B11">
        <w:trPr>
          <w:trHeight w:val="12412"/>
        </w:trPr>
        <w:tc>
          <w:tcPr>
            <w:tcW w:w="8522" w:type="dxa"/>
            <w:gridSpan w:val="4"/>
          </w:tcPr>
          <w:p w14:paraId="5D5CF350" w14:textId="77777777" w:rsidR="00593AF9" w:rsidRDefault="00593AF9">
            <w:pPr>
              <w:rPr>
                <w:rFonts w:ascii="黑体" w:eastAsia="黑体" w:hAnsi="黑体" w:cs="黑体"/>
                <w:color w:val="000000"/>
                <w:sz w:val="28"/>
                <w:szCs w:val="28"/>
              </w:rPr>
            </w:pPr>
            <w:r>
              <w:rPr>
                <w:rFonts w:ascii="黑体" w:eastAsia="黑体" w:hAnsi="黑体" w:cs="黑体"/>
                <w:color w:val="000000"/>
                <w:sz w:val="28"/>
                <w:szCs w:val="28"/>
              </w:rPr>
              <w:t>实验内容：</w:t>
            </w:r>
          </w:p>
          <w:p w14:paraId="51EF19B5" w14:textId="11D4F3D2" w:rsidR="00FE53BA" w:rsidRPr="00980A4F" w:rsidRDefault="00FE53BA" w:rsidP="00FE53BA">
            <w:pPr>
              <w:rPr>
                <w:b/>
                <w:bCs/>
              </w:rPr>
            </w:pPr>
            <w:r w:rsidRPr="00980A4F">
              <w:rPr>
                <w:b/>
                <w:bCs/>
              </w:rPr>
              <w:t>例</w:t>
            </w:r>
            <w:r w:rsidR="007E51BD">
              <w:rPr>
                <w:b/>
                <w:bCs/>
              </w:rPr>
              <w:t>8.1</w:t>
            </w:r>
          </w:p>
          <w:p w14:paraId="3E59BA31" w14:textId="0B810500" w:rsidR="00A56228" w:rsidRDefault="007E51BD" w:rsidP="00A56228">
            <w:pPr>
              <w:tabs>
                <w:tab w:val="center" w:pos="4150"/>
                <w:tab w:val="right" w:pos="8300"/>
              </w:tabs>
            </w:pPr>
            <w:r>
              <w:t>已知序列</w:t>
            </w:r>
            <w:r w:rsidRPr="007E51BD">
              <w:rPr>
                <w:rFonts w:hint="default"/>
                <w:position w:val="-14"/>
              </w:rPr>
              <w:object w:dxaOrig="2400" w:dyaOrig="400" w14:anchorId="1917A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120pt;height:20pt" o:ole="">
                  <v:imagedata r:id="rId8" o:title=""/>
                </v:shape>
                <o:OLEObject Type="Embed" ProgID="Equation.DSMT4" ShapeID="_x0000_i1062" DrawAspect="Content" ObjectID="_1792432944" r:id="rId9"/>
              </w:object>
            </w:r>
            <w:r>
              <w:t>，变成实现</w:t>
            </w:r>
            <w:r>
              <w:t>DIT-FFT</w:t>
            </w:r>
            <w:r>
              <w:t>，计算</w:t>
            </w:r>
            <w:r>
              <w:t>X(k)</w:t>
            </w:r>
          </w:p>
          <w:p w14:paraId="1348BAE0" w14:textId="77777777" w:rsidR="00593AF9" w:rsidRPr="00980A4F" w:rsidRDefault="00980A4F">
            <w:pPr>
              <w:tabs>
                <w:tab w:val="left" w:pos="2323"/>
              </w:tabs>
              <w:jc w:val="left"/>
              <w:rPr>
                <w:rFonts w:hint="default"/>
                <w:b/>
                <w:bCs/>
              </w:rPr>
            </w:pPr>
            <w:r w:rsidRPr="00980A4F">
              <w:rPr>
                <w:b/>
                <w:bCs/>
              </w:rPr>
              <w:t>实验目的：</w:t>
            </w:r>
          </w:p>
          <w:p w14:paraId="6835EB61" w14:textId="1C32792A" w:rsidR="00C81472" w:rsidRPr="00C81472" w:rsidRDefault="001A6DFF" w:rsidP="00C81472">
            <w:pPr>
              <w:tabs>
                <w:tab w:val="left" w:pos="2323"/>
              </w:tabs>
              <w:jc w:val="left"/>
            </w:pPr>
            <w:r>
              <w:rPr>
                <w:rFonts w:ascii="宋体" w:hAnsi="宋体" w:cs="宋体"/>
                <w:color w:val="000000"/>
                <w:szCs w:val="24"/>
              </w:rPr>
              <w:t>通过编程实现离散傅里叶变换（</w:t>
            </w:r>
            <w:r w:rsidRPr="00A70A47">
              <w:rPr>
                <w:rFonts w:hint="default"/>
                <w:color w:val="000000"/>
                <w:szCs w:val="24"/>
              </w:rPr>
              <w:t>DIT-FFT</w:t>
            </w:r>
            <w:r w:rsidR="00A70A47">
              <w:rPr>
                <w:color w:val="000000"/>
                <w:szCs w:val="24"/>
              </w:rPr>
              <w:t>）</w:t>
            </w:r>
            <w:r w:rsidR="00A70A47">
              <w:rPr>
                <w:rFonts w:ascii="宋体" w:hAnsi="宋体" w:cs="宋体"/>
                <w:color w:val="000000"/>
                <w:szCs w:val="24"/>
              </w:rPr>
              <w:t>，</w:t>
            </w:r>
            <w:r>
              <w:rPr>
                <w:rFonts w:ascii="宋体" w:hAnsi="宋体" w:cs="宋体"/>
                <w:color w:val="000000"/>
                <w:szCs w:val="24"/>
              </w:rPr>
              <w:t xml:space="preserve">计算给定序列 </w:t>
            </w:r>
            <w:r w:rsidRPr="00A70A47">
              <w:rPr>
                <w:rFonts w:hint="default"/>
                <w:color w:val="000000"/>
                <w:szCs w:val="24"/>
              </w:rPr>
              <w:t>x(n)</w:t>
            </w:r>
            <w:r>
              <w:rPr>
                <w:rFonts w:ascii="宋体" w:hAnsi="宋体" w:cs="宋体"/>
                <w:color w:val="000000"/>
                <w:szCs w:val="24"/>
              </w:rPr>
              <w:t xml:space="preserve"> 的频域表示 </w:t>
            </w:r>
            <w:r w:rsidRPr="00A70A47">
              <w:rPr>
                <w:rFonts w:hint="default"/>
                <w:color w:val="000000"/>
                <w:szCs w:val="24"/>
              </w:rPr>
              <w:t>X(k)</w:t>
            </w:r>
            <w:r>
              <w:rPr>
                <w:rFonts w:ascii="宋体" w:hAnsi="宋体" w:cs="宋体"/>
                <w:color w:val="000000"/>
                <w:szCs w:val="24"/>
              </w:rPr>
              <w:t>。通过对比手动实现的</w:t>
            </w:r>
            <w:r w:rsidRPr="00A70A47">
              <w:rPr>
                <w:rFonts w:hint="default"/>
                <w:color w:val="000000"/>
                <w:szCs w:val="24"/>
              </w:rPr>
              <w:t>FFT</w:t>
            </w:r>
            <w:r>
              <w:rPr>
                <w:rFonts w:ascii="宋体" w:hAnsi="宋体" w:cs="宋体"/>
                <w:color w:val="000000"/>
                <w:szCs w:val="24"/>
              </w:rPr>
              <w:t>结果和</w:t>
            </w:r>
            <w:r w:rsidRPr="00A70A47">
              <w:rPr>
                <w:rFonts w:hint="default"/>
                <w:color w:val="000000"/>
                <w:szCs w:val="24"/>
              </w:rPr>
              <w:t>MATLAB</w:t>
            </w:r>
            <w:r>
              <w:rPr>
                <w:rFonts w:ascii="宋体" w:hAnsi="宋体" w:cs="宋体"/>
                <w:color w:val="000000"/>
                <w:szCs w:val="24"/>
              </w:rPr>
              <w:t>内置</w:t>
            </w:r>
            <w:r w:rsidRPr="00A70A47">
              <w:rPr>
                <w:rFonts w:hint="default"/>
                <w:color w:val="000000"/>
                <w:szCs w:val="24"/>
              </w:rPr>
              <w:t>FFT</w:t>
            </w:r>
            <w:r>
              <w:rPr>
                <w:rFonts w:ascii="宋体" w:hAnsi="宋体" w:cs="宋体"/>
                <w:color w:val="000000"/>
                <w:szCs w:val="24"/>
              </w:rPr>
              <w:t>函数的结果，验证手动实现的正确性和有效性，加深对</w:t>
            </w:r>
            <w:r w:rsidRPr="00A70A47">
              <w:rPr>
                <w:rFonts w:hint="default"/>
                <w:color w:val="000000"/>
                <w:szCs w:val="24"/>
              </w:rPr>
              <w:t>FFT</w:t>
            </w:r>
            <w:r>
              <w:rPr>
                <w:rFonts w:ascii="宋体" w:hAnsi="宋体" w:cs="宋体"/>
                <w:color w:val="000000"/>
                <w:szCs w:val="24"/>
              </w:rPr>
              <w:t>算法的理解。</w:t>
            </w:r>
          </w:p>
          <w:p w14:paraId="7793D76E" w14:textId="77777777" w:rsidR="00593AF9" w:rsidRPr="00980A4F" w:rsidRDefault="00980A4F">
            <w:pPr>
              <w:tabs>
                <w:tab w:val="left" w:pos="2323"/>
              </w:tabs>
              <w:jc w:val="left"/>
              <w:rPr>
                <w:b/>
                <w:bCs/>
              </w:rPr>
            </w:pPr>
            <w:r w:rsidRPr="00980A4F">
              <w:rPr>
                <w:b/>
                <w:bCs/>
              </w:rPr>
              <w:t>实验原理：</w:t>
            </w:r>
          </w:p>
          <w:p w14:paraId="7DBC8613" w14:textId="19FC8293" w:rsidR="00C81472" w:rsidRDefault="004F29EB" w:rsidP="00593AF9">
            <w:pPr>
              <w:tabs>
                <w:tab w:val="left" w:pos="2323"/>
              </w:tabs>
              <w:jc w:val="left"/>
              <w:rPr>
                <w:rFonts w:hint="default"/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DIT-FFT</w:t>
            </w:r>
            <w:r>
              <w:rPr>
                <w:color w:val="000000"/>
                <w:szCs w:val="24"/>
              </w:rPr>
              <w:t>算法的运算过程都很有规律，它有三个显著特点</w:t>
            </w:r>
          </w:p>
          <w:p w14:paraId="55249CAC" w14:textId="77777777" w:rsidR="004F29EB" w:rsidRPr="004F29EB" w:rsidRDefault="004F29EB" w:rsidP="004F29EB">
            <w:pPr>
              <w:tabs>
                <w:tab w:val="left" w:pos="2323"/>
              </w:tabs>
              <w:jc w:val="left"/>
              <w:rPr>
                <w:color w:val="000000"/>
                <w:szCs w:val="24"/>
              </w:rPr>
            </w:pPr>
            <w:r w:rsidRPr="004F29EB">
              <w:rPr>
                <w:color w:val="000000"/>
                <w:szCs w:val="24"/>
              </w:rPr>
              <w:t>(1)</w:t>
            </w:r>
            <w:r w:rsidRPr="004F29EB">
              <w:rPr>
                <w:color w:val="000000"/>
                <w:szCs w:val="24"/>
              </w:rPr>
              <w:t>原位计算</w:t>
            </w:r>
          </w:p>
          <w:p w14:paraId="3C7D5574" w14:textId="3B202254" w:rsidR="004F29EB" w:rsidRPr="004F29EB" w:rsidRDefault="004F29EB" w:rsidP="004F29EB">
            <w:pPr>
              <w:tabs>
                <w:tab w:val="left" w:pos="2323"/>
              </w:tabs>
              <w:jc w:val="left"/>
              <w:rPr>
                <w:color w:val="000000"/>
                <w:szCs w:val="24"/>
              </w:rPr>
            </w:pPr>
            <w:r w:rsidRPr="004F29EB">
              <w:rPr>
                <w:color w:val="000000"/>
                <w:szCs w:val="24"/>
              </w:rPr>
              <w:t>对于</w:t>
            </w:r>
            <w:r w:rsidRPr="004F29EB">
              <w:rPr>
                <w:rFonts w:hint="default"/>
                <w:color w:val="000000"/>
                <w:position w:val="-6"/>
                <w:szCs w:val="24"/>
              </w:rPr>
              <w:object w:dxaOrig="720" w:dyaOrig="320" w14:anchorId="1675CE48">
                <v:shape id="_x0000_i1192" type="#_x0000_t75" style="width:36pt;height:16pt" o:ole="">
                  <v:imagedata r:id="rId10" o:title=""/>
                </v:shape>
                <o:OLEObject Type="Embed" ProgID="Equation.DSMT4" ShapeID="_x0000_i1192" DrawAspect="Content" ObjectID="_1792432945" r:id="rId11"/>
              </w:object>
            </w:r>
            <w:r w:rsidRPr="004F29EB">
              <w:rPr>
                <w:color w:val="000000"/>
                <w:szCs w:val="24"/>
              </w:rPr>
              <w:t>的</w:t>
            </w:r>
            <w:r w:rsidRPr="004F29EB">
              <w:rPr>
                <w:color w:val="000000"/>
                <w:szCs w:val="24"/>
              </w:rPr>
              <w:t>FFT</w:t>
            </w:r>
            <w:r w:rsidRPr="004F29EB">
              <w:rPr>
                <w:color w:val="000000"/>
                <w:szCs w:val="24"/>
              </w:rPr>
              <w:t>共进行</w:t>
            </w:r>
            <w:r w:rsidRPr="004F29EB">
              <w:rPr>
                <w:color w:val="000000"/>
                <w:szCs w:val="24"/>
              </w:rPr>
              <w:t>M</w:t>
            </w:r>
            <w:r w:rsidRPr="004F29EB">
              <w:rPr>
                <w:color w:val="000000"/>
                <w:szCs w:val="24"/>
              </w:rPr>
              <w:t>级运算，每级由</w:t>
            </w:r>
            <w:r w:rsidRPr="004F29EB">
              <w:rPr>
                <w:rFonts w:hint="default"/>
                <w:color w:val="000000"/>
                <w:position w:val="-24"/>
                <w:szCs w:val="24"/>
              </w:rPr>
              <w:object w:dxaOrig="320" w:dyaOrig="620" w14:anchorId="6405D9F4">
                <v:shape id="_x0000_i1195" type="#_x0000_t75" style="width:16pt;height:31pt" o:ole="">
                  <v:imagedata r:id="rId12" o:title=""/>
                </v:shape>
                <o:OLEObject Type="Embed" ProgID="Equation.DSMT4" ShapeID="_x0000_i1195" DrawAspect="Content" ObjectID="_1792432946" r:id="rId13"/>
              </w:object>
            </w:r>
            <w:r w:rsidRPr="004F29EB">
              <w:rPr>
                <w:color w:val="000000"/>
                <w:szCs w:val="24"/>
              </w:rPr>
              <w:t>个蝶形运算组成。在同一级中</w:t>
            </w:r>
            <w:r w:rsidRPr="004F29EB">
              <w:rPr>
                <w:color w:val="000000"/>
                <w:szCs w:val="24"/>
              </w:rPr>
              <w:t>,</w:t>
            </w:r>
            <w:r w:rsidRPr="004F29EB">
              <w:rPr>
                <w:color w:val="000000"/>
                <w:szCs w:val="24"/>
              </w:rPr>
              <w:t>每个蝶形的输人数据只对本蝶形有用</w:t>
            </w:r>
            <w:r w:rsidRPr="004F29EB">
              <w:rPr>
                <w:color w:val="000000"/>
                <w:szCs w:val="24"/>
              </w:rPr>
              <w:t>.</w:t>
            </w:r>
            <w:r w:rsidRPr="004F29EB">
              <w:rPr>
                <w:color w:val="000000"/>
                <w:szCs w:val="24"/>
              </w:rPr>
              <w:t>且输出节点与输人节点在同</w:t>
            </w:r>
            <w:r w:rsidRPr="004F29EB">
              <w:rPr>
                <w:color w:val="000000"/>
                <w:szCs w:val="24"/>
              </w:rPr>
              <w:t>-</w:t>
            </w:r>
            <w:r w:rsidRPr="004F29EB">
              <w:rPr>
                <w:color w:val="000000"/>
                <w:szCs w:val="24"/>
              </w:rPr>
              <w:t>水平线上</w:t>
            </w:r>
            <w:r w:rsidRPr="004F29EB">
              <w:rPr>
                <w:color w:val="000000"/>
                <w:szCs w:val="24"/>
              </w:rPr>
              <w:t>.</w:t>
            </w:r>
            <w:r w:rsidRPr="004F29EB">
              <w:rPr>
                <w:color w:val="000000"/>
                <w:szCs w:val="24"/>
              </w:rPr>
              <w:t>这就意味着每计算完一个蝶形后</w:t>
            </w:r>
            <w:r w:rsidRPr="004F29EB">
              <w:rPr>
                <w:color w:val="000000"/>
                <w:szCs w:val="24"/>
              </w:rPr>
              <w:t>.</w:t>
            </w:r>
            <w:r w:rsidRPr="004F29EB">
              <w:rPr>
                <w:color w:val="000000"/>
                <w:szCs w:val="24"/>
              </w:rPr>
              <w:t>所得数据可立即存人原输人数据所占用的数组元素</w:t>
            </w:r>
            <w:r w:rsidRPr="004F29EB">
              <w:rPr>
                <w:color w:val="000000"/>
                <w:szCs w:val="24"/>
              </w:rPr>
              <w:t>(</w:t>
            </w:r>
            <w:r w:rsidRPr="004F29EB">
              <w:rPr>
                <w:color w:val="000000"/>
                <w:szCs w:val="24"/>
              </w:rPr>
              <w:t>存储单元</w:t>
            </w:r>
            <w:r w:rsidRPr="004F29EB">
              <w:rPr>
                <w:color w:val="000000"/>
                <w:szCs w:val="24"/>
              </w:rPr>
              <w:t>)</w:t>
            </w:r>
            <w:r w:rsidRPr="004F29EB">
              <w:rPr>
                <w:color w:val="000000"/>
                <w:szCs w:val="24"/>
              </w:rPr>
              <w:t>，这种原位</w:t>
            </w:r>
            <w:r w:rsidRPr="004F29EB">
              <w:rPr>
                <w:color w:val="000000"/>
                <w:szCs w:val="24"/>
              </w:rPr>
              <w:t>(</w:t>
            </w:r>
            <w:r w:rsidRPr="004F29EB">
              <w:rPr>
                <w:color w:val="000000"/>
                <w:szCs w:val="24"/>
              </w:rPr>
              <w:t>址</w:t>
            </w:r>
            <w:r w:rsidRPr="004F29EB">
              <w:rPr>
                <w:color w:val="000000"/>
                <w:szCs w:val="24"/>
              </w:rPr>
              <w:t>)</w:t>
            </w:r>
            <w:r w:rsidRPr="004F29EB">
              <w:rPr>
                <w:color w:val="000000"/>
                <w:szCs w:val="24"/>
              </w:rPr>
              <w:t>计算的方法可节省大量内存。</w:t>
            </w:r>
          </w:p>
          <w:p w14:paraId="2F441DF4" w14:textId="77777777" w:rsidR="004F29EB" w:rsidRPr="004F29EB" w:rsidRDefault="004F29EB" w:rsidP="004F29EB">
            <w:pPr>
              <w:tabs>
                <w:tab w:val="left" w:pos="2323"/>
              </w:tabs>
              <w:jc w:val="left"/>
              <w:rPr>
                <w:color w:val="000000"/>
                <w:szCs w:val="24"/>
              </w:rPr>
            </w:pPr>
            <w:r w:rsidRPr="004F29EB">
              <w:rPr>
                <w:color w:val="000000"/>
                <w:szCs w:val="24"/>
              </w:rPr>
              <w:t>(2)</w:t>
            </w:r>
            <w:r w:rsidRPr="004F29EB">
              <w:rPr>
                <w:color w:val="000000"/>
                <w:szCs w:val="24"/>
              </w:rPr>
              <w:t>蝶形运算</w:t>
            </w:r>
          </w:p>
          <w:p w14:paraId="071EBC1B" w14:textId="0B4B2B7D" w:rsidR="004F29EB" w:rsidRPr="004F29EB" w:rsidRDefault="004F29EB" w:rsidP="004F29EB">
            <w:pPr>
              <w:tabs>
                <w:tab w:val="left" w:pos="2323"/>
              </w:tabs>
              <w:jc w:val="left"/>
              <w:rPr>
                <w:color w:val="000000"/>
                <w:szCs w:val="24"/>
              </w:rPr>
            </w:pPr>
            <w:r w:rsidRPr="004F29EB">
              <w:rPr>
                <w:color w:val="000000"/>
                <w:szCs w:val="24"/>
              </w:rPr>
              <w:t>实现</w:t>
            </w:r>
            <w:r w:rsidRPr="004F29EB">
              <w:rPr>
                <w:color w:val="000000"/>
                <w:szCs w:val="24"/>
              </w:rPr>
              <w:t>FFT</w:t>
            </w:r>
            <w:r w:rsidRPr="004F29EB">
              <w:rPr>
                <w:color w:val="000000"/>
                <w:szCs w:val="24"/>
              </w:rPr>
              <w:t>运算的核心是蝶形运算，找出蝶形运算的规律是编程的基础。蝶形运算是分级进行的，每级的蝶形运算可以按蝶形因子</w:t>
            </w:r>
            <w:r w:rsidRPr="004F29EB">
              <w:rPr>
                <w:rFonts w:hint="default"/>
                <w:color w:val="000000"/>
                <w:position w:val="-12"/>
                <w:szCs w:val="24"/>
              </w:rPr>
              <w:object w:dxaOrig="400" w:dyaOrig="380" w14:anchorId="0A03EFDC">
                <v:shape id="_x0000_i1201" type="#_x0000_t75" style="width:20pt;height:19pt" o:ole="">
                  <v:imagedata r:id="rId14" o:title=""/>
                </v:shape>
                <o:OLEObject Type="Embed" ProgID="Equation.DSMT4" ShapeID="_x0000_i1201" DrawAspect="Content" ObjectID="_1792432947" r:id="rId15"/>
              </w:object>
            </w:r>
            <w:r w:rsidRPr="004F29EB">
              <w:rPr>
                <w:color w:val="000000"/>
                <w:szCs w:val="24"/>
              </w:rPr>
              <w:t>的指数大小排序进行。如果指数大小一样则可从上往下依次进行蝶形运算。对</w:t>
            </w:r>
            <w:r w:rsidRPr="004F29EB">
              <w:rPr>
                <w:rFonts w:hint="default"/>
                <w:color w:val="000000"/>
                <w:position w:val="-6"/>
                <w:szCs w:val="24"/>
              </w:rPr>
              <w:object w:dxaOrig="780" w:dyaOrig="320" w14:anchorId="43D8A656">
                <v:shape id="_x0000_i1204" type="#_x0000_t75" style="width:39pt;height:16pt" o:ole="">
                  <v:imagedata r:id="rId16" o:title=""/>
                </v:shape>
                <o:OLEObject Type="Embed" ProgID="Equation.DSMT4" ShapeID="_x0000_i1204" DrawAspect="Content" ObjectID="_1792432948" r:id="rId17"/>
              </w:object>
            </w:r>
            <w:r w:rsidRPr="004F29EB">
              <w:rPr>
                <w:color w:val="000000"/>
                <w:szCs w:val="24"/>
              </w:rPr>
              <w:t>点的</w:t>
            </w:r>
            <w:r w:rsidRPr="004F29EB">
              <w:rPr>
                <w:color w:val="000000"/>
                <w:szCs w:val="24"/>
              </w:rPr>
              <w:t>FFT</w:t>
            </w:r>
            <w:r w:rsidRPr="004F29EB">
              <w:rPr>
                <w:color w:val="000000"/>
                <w:szCs w:val="24"/>
              </w:rPr>
              <w:t>共有</w:t>
            </w:r>
            <w:r w:rsidRPr="004F29EB">
              <w:rPr>
                <w:color w:val="000000"/>
                <w:szCs w:val="24"/>
              </w:rPr>
              <w:t>M</w:t>
            </w:r>
            <w:r w:rsidRPr="004F29EB">
              <w:rPr>
                <w:color w:val="000000"/>
                <w:szCs w:val="24"/>
              </w:rPr>
              <w:t>级运算</w:t>
            </w:r>
            <w:r w:rsidRPr="004F29EB">
              <w:rPr>
                <w:color w:val="000000"/>
                <w:szCs w:val="24"/>
              </w:rPr>
              <w:t>,</w:t>
            </w:r>
            <w:r w:rsidRPr="004F29EB">
              <w:rPr>
                <w:color w:val="000000"/>
                <w:szCs w:val="24"/>
              </w:rPr>
              <w:t>用</w:t>
            </w:r>
            <w:r w:rsidRPr="004F29EB">
              <w:rPr>
                <w:color w:val="000000"/>
                <w:szCs w:val="24"/>
              </w:rPr>
              <w:t>L</w:t>
            </w:r>
            <w:r w:rsidRPr="004F29EB">
              <w:rPr>
                <w:color w:val="000000"/>
                <w:szCs w:val="24"/>
              </w:rPr>
              <w:t>表示从左到右的运算级数</w:t>
            </w:r>
            <w:r w:rsidRPr="004F29EB">
              <w:rPr>
                <w:color w:val="000000"/>
                <w:szCs w:val="24"/>
              </w:rPr>
              <w:t>(I=1.2...M)</w:t>
            </w:r>
            <w:r w:rsidRPr="004F29EB">
              <w:rPr>
                <w:color w:val="000000"/>
                <w:szCs w:val="24"/>
              </w:rPr>
              <w:t>。第</w:t>
            </w:r>
            <w:r w:rsidRPr="004F29EB">
              <w:rPr>
                <w:color w:val="000000"/>
                <w:szCs w:val="24"/>
              </w:rPr>
              <w:t>L</w:t>
            </w:r>
            <w:r w:rsidRPr="004F29EB">
              <w:rPr>
                <w:color w:val="000000"/>
                <w:szCs w:val="24"/>
              </w:rPr>
              <w:t>级共有</w:t>
            </w:r>
            <w:r w:rsidR="001A6DFF" w:rsidRPr="001A6DFF">
              <w:rPr>
                <w:rFonts w:hint="default"/>
                <w:color w:val="000000"/>
                <w:position w:val="-4"/>
                <w:szCs w:val="24"/>
              </w:rPr>
              <w:object w:dxaOrig="820" w:dyaOrig="300" w14:anchorId="5FBF2015">
                <v:shape id="_x0000_i1213" type="#_x0000_t75" style="width:41pt;height:15pt" o:ole="">
                  <v:imagedata r:id="rId18" o:title=""/>
                </v:shape>
                <o:OLEObject Type="Embed" ProgID="Equation.DSMT4" ShapeID="_x0000_i1213" DrawAspect="Content" ObjectID="_1792432949" r:id="rId19"/>
              </w:object>
            </w:r>
            <w:r w:rsidRPr="004F29EB">
              <w:rPr>
                <w:color w:val="000000"/>
                <w:szCs w:val="24"/>
              </w:rPr>
              <w:t>个不同指数的蝶形因子</w:t>
            </w:r>
            <w:r w:rsidRPr="004F29EB">
              <w:rPr>
                <w:color w:val="000000"/>
                <w:szCs w:val="24"/>
              </w:rPr>
              <w:t>.</w:t>
            </w:r>
            <w:r w:rsidRPr="004F29EB">
              <w:rPr>
                <w:color w:val="000000"/>
                <w:szCs w:val="24"/>
              </w:rPr>
              <w:t>用</w:t>
            </w:r>
            <w:r w:rsidRPr="004F29EB">
              <w:rPr>
                <w:color w:val="000000"/>
                <w:szCs w:val="24"/>
              </w:rPr>
              <w:t>R</w:t>
            </w:r>
            <w:r w:rsidRPr="004F29EB">
              <w:rPr>
                <w:color w:val="000000"/>
                <w:szCs w:val="24"/>
              </w:rPr>
              <w:t>表示这些不同指数蝶形因子从上到下的顺序</w:t>
            </w:r>
            <w:r w:rsidRPr="004F29EB">
              <w:rPr>
                <w:color w:val="000000"/>
                <w:szCs w:val="24"/>
              </w:rPr>
              <w:t>(R=1,2....B-1)</w:t>
            </w:r>
            <w:r w:rsidRPr="004F29EB">
              <w:rPr>
                <w:color w:val="000000"/>
                <w:szCs w:val="24"/>
              </w:rPr>
              <w:t>。第</w:t>
            </w:r>
            <w:r w:rsidRPr="004F29EB">
              <w:rPr>
                <w:color w:val="000000"/>
                <w:szCs w:val="24"/>
              </w:rPr>
              <w:t>R</w:t>
            </w:r>
            <w:r w:rsidRPr="004F29EB">
              <w:rPr>
                <w:color w:val="000000"/>
                <w:szCs w:val="24"/>
              </w:rPr>
              <w:t>个蝶形因子的指数为</w:t>
            </w:r>
            <w:r w:rsidRPr="004F29EB">
              <w:rPr>
                <w:color w:val="000000"/>
                <w:szCs w:val="24"/>
              </w:rPr>
              <w:t>P=</w:t>
            </w:r>
            <w:r w:rsidR="001A6DFF" w:rsidRPr="001A6DFF">
              <w:rPr>
                <w:rFonts w:hint="default"/>
                <w:color w:val="000000"/>
                <w:position w:val="-10"/>
                <w:szCs w:val="24"/>
              </w:rPr>
              <w:object w:dxaOrig="1160" w:dyaOrig="360" w14:anchorId="47DD1693">
                <v:shape id="_x0000_i1209" type="#_x0000_t75" style="width:58pt;height:18pt" o:ole="">
                  <v:imagedata r:id="rId20" o:title=""/>
                </v:shape>
                <o:OLEObject Type="Embed" ProgID="Equation.DSMT4" ShapeID="_x0000_i1209" DrawAspect="Content" ObjectID="_1792432950" r:id="rId21"/>
              </w:object>
            </w:r>
            <w:r w:rsidR="001A6DFF">
              <w:rPr>
                <w:color w:val="000000"/>
                <w:szCs w:val="24"/>
              </w:rPr>
              <w:t>。</w:t>
            </w:r>
          </w:p>
          <w:p w14:paraId="2B32C81B" w14:textId="3A25ED2E" w:rsidR="001A6DFF" w:rsidRPr="001A6DFF" w:rsidRDefault="004F29EB" w:rsidP="001A6DFF">
            <w:pPr>
              <w:tabs>
                <w:tab w:val="left" w:pos="2323"/>
              </w:tabs>
              <w:jc w:val="left"/>
              <w:rPr>
                <w:color w:val="000000"/>
                <w:szCs w:val="24"/>
              </w:rPr>
            </w:pPr>
            <w:r w:rsidRPr="004F29EB">
              <w:rPr>
                <w:color w:val="000000"/>
                <w:szCs w:val="24"/>
              </w:rPr>
              <w:t>首先读人数据，根据数据长度确定运算级数</w:t>
            </w:r>
            <w:r w:rsidRPr="004F29EB">
              <w:rPr>
                <w:color w:val="000000"/>
                <w:szCs w:val="24"/>
              </w:rPr>
              <w:t>M,</w:t>
            </w:r>
            <w:r w:rsidRPr="004F29EB">
              <w:rPr>
                <w:color w:val="000000"/>
                <w:szCs w:val="24"/>
              </w:rPr>
              <w:t>运算总点数</w:t>
            </w:r>
            <w:r w:rsidR="001A6DFF" w:rsidRPr="004F29EB">
              <w:rPr>
                <w:rFonts w:hint="default"/>
                <w:color w:val="000000"/>
                <w:position w:val="-6"/>
                <w:szCs w:val="24"/>
              </w:rPr>
              <w:object w:dxaOrig="780" w:dyaOrig="320" w14:anchorId="7BF4C136">
                <v:shape id="_x0000_i1210" type="#_x0000_t75" style="width:39pt;height:16pt" o:ole="">
                  <v:imagedata r:id="rId16" o:title=""/>
                </v:shape>
                <o:OLEObject Type="Embed" ProgID="Equation.DSMT4" ShapeID="_x0000_i1210" DrawAspect="Content" ObjectID="_1792432951" r:id="rId22"/>
              </w:object>
            </w:r>
            <w:r w:rsidRPr="004F29EB">
              <w:rPr>
                <w:color w:val="000000"/>
                <w:szCs w:val="24"/>
              </w:rPr>
              <w:t>,</w:t>
            </w:r>
            <w:r w:rsidRPr="004F29EB">
              <w:rPr>
                <w:color w:val="000000"/>
                <w:szCs w:val="24"/>
              </w:rPr>
              <w:t>不足做补零处理。然后对读人数据进行数据倒序操作。数据倒序后从第</w:t>
            </w:r>
            <w:r w:rsidRPr="004F29EB">
              <w:rPr>
                <w:color w:val="000000"/>
                <w:szCs w:val="24"/>
              </w:rPr>
              <w:t>1</w:t>
            </w:r>
            <w:r w:rsidRPr="004F29EB">
              <w:rPr>
                <w:color w:val="000000"/>
                <w:szCs w:val="24"/>
              </w:rPr>
              <w:t>级开始逐级进行</w:t>
            </w:r>
            <w:r w:rsidRPr="004F29EB">
              <w:rPr>
                <w:color w:val="000000"/>
                <w:szCs w:val="24"/>
              </w:rPr>
              <w:t>,</w:t>
            </w:r>
            <w:r w:rsidRPr="004F29EB">
              <w:rPr>
                <w:color w:val="000000"/>
                <w:szCs w:val="24"/>
              </w:rPr>
              <w:t>共进行</w:t>
            </w:r>
            <w:r w:rsidRPr="004F29EB">
              <w:rPr>
                <w:color w:val="000000"/>
                <w:szCs w:val="24"/>
              </w:rPr>
              <w:t>M</w:t>
            </w:r>
            <w:r w:rsidRPr="004F29EB">
              <w:rPr>
                <w:color w:val="000000"/>
                <w:szCs w:val="24"/>
              </w:rPr>
              <w:t>级运算。在进行第</w:t>
            </w:r>
            <w:r w:rsidRPr="004F29EB">
              <w:rPr>
                <w:color w:val="000000"/>
                <w:szCs w:val="24"/>
              </w:rPr>
              <w:t>L</w:t>
            </w:r>
            <w:r w:rsidRPr="004F29EB">
              <w:rPr>
                <w:color w:val="000000"/>
                <w:szCs w:val="24"/>
              </w:rPr>
              <w:t>级运算时</w:t>
            </w:r>
            <w:r w:rsidRPr="004F29EB">
              <w:rPr>
                <w:color w:val="000000"/>
                <w:szCs w:val="24"/>
              </w:rPr>
              <w:t>.</w:t>
            </w:r>
            <w:r w:rsidRPr="004F29EB">
              <w:rPr>
                <w:color w:val="000000"/>
                <w:szCs w:val="24"/>
              </w:rPr>
              <w:t>先算出该级不同旋转因子的个数</w:t>
            </w:r>
            <w:r w:rsidR="001A6DFF" w:rsidRPr="001A6DFF">
              <w:rPr>
                <w:rFonts w:hint="default"/>
                <w:color w:val="000000"/>
                <w:position w:val="-4"/>
                <w:szCs w:val="24"/>
              </w:rPr>
              <w:object w:dxaOrig="820" w:dyaOrig="300" w14:anchorId="6D633DF0">
                <v:shape id="_x0000_i1214" type="#_x0000_t75" style="width:41pt;height:15pt" o:ole="">
                  <v:imagedata r:id="rId18" o:title=""/>
                </v:shape>
                <o:OLEObject Type="Embed" ProgID="Equation.DSMT4" ShapeID="_x0000_i1214" DrawAspect="Content" ObjectID="_1792432952" r:id="rId23"/>
              </w:object>
            </w:r>
            <w:r w:rsidR="001A6DFF" w:rsidRPr="004F29EB">
              <w:rPr>
                <w:color w:val="000000"/>
                <w:szCs w:val="24"/>
              </w:rPr>
              <w:t xml:space="preserve"> </w:t>
            </w:r>
            <w:r w:rsidRPr="004F29EB">
              <w:rPr>
                <w:color w:val="000000"/>
                <w:szCs w:val="24"/>
              </w:rPr>
              <w:lastRenderedPageBreak/>
              <w:t>(</w:t>
            </w:r>
            <w:r w:rsidRPr="004F29EB">
              <w:rPr>
                <w:color w:val="000000"/>
                <w:szCs w:val="24"/>
              </w:rPr>
              <w:t>也是该级中各个蝶形运算两输人数据的间距</w:t>
            </w:r>
            <w:r w:rsidRPr="004F29EB">
              <w:rPr>
                <w:color w:val="000000"/>
                <w:szCs w:val="24"/>
              </w:rPr>
              <w:t>)</w:t>
            </w:r>
            <w:r w:rsidRPr="004F29EB">
              <w:rPr>
                <w:color w:val="000000"/>
                <w:szCs w:val="24"/>
              </w:rPr>
              <w:t>，再从</w:t>
            </w:r>
            <w:r w:rsidRPr="004F29EB">
              <w:rPr>
                <w:color w:val="000000"/>
                <w:szCs w:val="24"/>
              </w:rPr>
              <w:t>R=1</w:t>
            </w:r>
            <w:r w:rsidRPr="004F29EB">
              <w:rPr>
                <w:color w:val="000000"/>
                <w:szCs w:val="24"/>
              </w:rPr>
              <w:t>开始按序计算，直到</w:t>
            </w:r>
            <w:r w:rsidRPr="004F29EB">
              <w:rPr>
                <w:color w:val="000000"/>
                <w:szCs w:val="24"/>
              </w:rPr>
              <w:t>R=B-1</w:t>
            </w:r>
            <w:r w:rsidRPr="004F29EB">
              <w:rPr>
                <w:color w:val="000000"/>
                <w:szCs w:val="24"/>
              </w:rPr>
              <w:t>结束。每个</w:t>
            </w:r>
            <w:r w:rsidRPr="004F29EB">
              <w:rPr>
                <w:color w:val="000000"/>
                <w:szCs w:val="24"/>
              </w:rPr>
              <w:t>R</w:t>
            </w:r>
            <w:r w:rsidRPr="004F29EB">
              <w:rPr>
                <w:color w:val="000000"/>
                <w:szCs w:val="24"/>
              </w:rPr>
              <w:t>对应的旋转因子指数</w:t>
            </w:r>
            <w:r w:rsidRPr="004F29EB">
              <w:rPr>
                <w:color w:val="000000"/>
                <w:szCs w:val="24"/>
              </w:rPr>
              <w:t>P=</w:t>
            </w:r>
            <w:r w:rsidR="001A6DFF" w:rsidRPr="001A6DFF">
              <w:rPr>
                <w:rFonts w:hint="default"/>
                <w:color w:val="000000"/>
                <w:position w:val="-4"/>
                <w:szCs w:val="24"/>
              </w:rPr>
              <w:object w:dxaOrig="700" w:dyaOrig="300" w14:anchorId="3041387B">
                <v:shape id="_x0000_i1217" type="#_x0000_t75" style="width:35pt;height:15pt" o:ole="">
                  <v:imagedata r:id="rId24" o:title=""/>
                </v:shape>
                <o:OLEObject Type="Embed" ProgID="Equation.DSMT4" ShapeID="_x0000_i1217" DrawAspect="Content" ObjectID="_1792432953" r:id="rId25"/>
              </w:object>
            </w:r>
            <w:r w:rsidRPr="004F29EB">
              <w:rPr>
                <w:color w:val="000000"/>
                <w:szCs w:val="24"/>
              </w:rPr>
              <w:t xml:space="preserve"> .</w:t>
            </w:r>
            <w:r w:rsidRPr="004F29EB">
              <w:rPr>
                <w:color w:val="000000"/>
                <w:szCs w:val="24"/>
              </w:rPr>
              <w:t>旋转因子指数相同的蝶形从上往下依次逐个运算</w:t>
            </w:r>
          </w:p>
          <w:p w14:paraId="65F04944" w14:textId="5992B5C8" w:rsidR="001A6DFF" w:rsidRPr="001A6DFF" w:rsidRDefault="001A6DFF" w:rsidP="001A6DFF">
            <w:pPr>
              <w:tabs>
                <w:tab w:val="left" w:pos="2323"/>
              </w:tabs>
              <w:jc w:val="left"/>
              <w:rPr>
                <w:rFonts w:hint="default"/>
                <w:color w:val="000000"/>
                <w:szCs w:val="24"/>
              </w:rPr>
            </w:pPr>
            <w:r w:rsidRPr="001A6DFF">
              <w:rPr>
                <w:color w:val="000000"/>
                <w:szCs w:val="24"/>
              </w:rPr>
              <w:t>(3)</w:t>
            </w:r>
            <w:r w:rsidRPr="001A6DFF">
              <w:rPr>
                <w:color w:val="000000"/>
                <w:szCs w:val="24"/>
              </w:rPr>
              <w:t>倒序</w:t>
            </w:r>
          </w:p>
          <w:p w14:paraId="61BDEC0E" w14:textId="6D40D66D" w:rsidR="004F29EB" w:rsidRDefault="001A6DFF" w:rsidP="001A6DFF">
            <w:pPr>
              <w:tabs>
                <w:tab w:val="left" w:pos="2323"/>
              </w:tabs>
              <w:jc w:val="left"/>
              <w:rPr>
                <w:rFonts w:hint="default"/>
                <w:color w:val="000000"/>
                <w:szCs w:val="24"/>
              </w:rPr>
            </w:pPr>
            <w:r w:rsidRPr="001A6DFF">
              <w:rPr>
                <w:color w:val="000000"/>
                <w:szCs w:val="24"/>
              </w:rPr>
              <w:t>为了保证运算输出的</w:t>
            </w:r>
            <w:r w:rsidRPr="001A6DFF">
              <w:rPr>
                <w:color w:val="000000"/>
                <w:szCs w:val="24"/>
              </w:rPr>
              <w:t>X(k)</w:t>
            </w:r>
            <w:r w:rsidRPr="001A6DFF">
              <w:rPr>
                <w:color w:val="000000"/>
                <w:szCs w:val="24"/>
              </w:rPr>
              <w:t>按顺序排列，要求序列</w:t>
            </w:r>
            <w:r w:rsidRPr="001A6DFF">
              <w:rPr>
                <w:color w:val="000000"/>
                <w:szCs w:val="24"/>
              </w:rPr>
              <w:t>x(n)</w:t>
            </w:r>
            <w:r w:rsidRPr="001A6DFF">
              <w:rPr>
                <w:color w:val="000000"/>
                <w:szCs w:val="24"/>
              </w:rPr>
              <w:t>倒序输人，即在运算前要先对输</w:t>
            </w:r>
            <w:r>
              <w:rPr>
                <w:color w:val="000000"/>
                <w:szCs w:val="24"/>
              </w:rPr>
              <w:t>入</w:t>
            </w:r>
            <w:r w:rsidRPr="001A6DFF">
              <w:rPr>
                <w:color w:val="000000"/>
                <w:szCs w:val="24"/>
              </w:rPr>
              <w:t>的序列进行位序颠倒。</w:t>
            </w:r>
          </w:p>
          <w:p w14:paraId="1F96B9EA" w14:textId="4D962731" w:rsidR="001A6DFF" w:rsidRPr="004F29EB" w:rsidRDefault="001A6DFF" w:rsidP="001A6DFF">
            <w:pPr>
              <w:tabs>
                <w:tab w:val="left" w:pos="2323"/>
              </w:tabs>
              <w:jc w:val="left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根据以上所说的计算流程，可编写按时间抽选的离散傅里叶变换快速算法函数</w:t>
            </w:r>
          </w:p>
          <w:p w14:paraId="4470957E" w14:textId="77777777" w:rsidR="00980A4F" w:rsidRPr="00980A4F" w:rsidRDefault="00980A4F" w:rsidP="00593AF9">
            <w:pPr>
              <w:tabs>
                <w:tab w:val="left" w:pos="2323"/>
              </w:tabs>
              <w:jc w:val="left"/>
              <w:rPr>
                <w:b/>
                <w:bCs/>
              </w:rPr>
            </w:pPr>
            <w:r w:rsidRPr="00980A4F">
              <w:rPr>
                <w:b/>
                <w:bCs/>
              </w:rPr>
              <w:t>实验代码：</w:t>
            </w:r>
          </w:p>
          <w:p w14:paraId="59495B27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clc;clear;close 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6E3ACF9E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xn = [1,2,3,4,5,6,7,8];</w:t>
            </w:r>
          </w:p>
          <w:p w14:paraId="613BC22E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ditfft(xn)</w:t>
            </w:r>
          </w:p>
          <w:p w14:paraId="4C953A33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13E6880D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unction 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Xk = ditfft(xn)</w:t>
            </w:r>
          </w:p>
          <w:p w14:paraId="0DFE262E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M = nextpow2(length(xn));</w:t>
            </w:r>
          </w:p>
          <w:p w14:paraId="6A0B62D0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N = 2^M;</w:t>
            </w:r>
          </w:p>
          <w:p w14:paraId="51DAB6EE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m = 0:N/2-1</w:t>
            </w:r>
          </w:p>
          <w:p w14:paraId="4EA89B7B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WN(m+1) = exp(-j*2*pi/N)^m;</w:t>
            </w:r>
          </w:p>
          <w:p w14:paraId="3561A16A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7D7A3047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A = [xn,zeros(1,N-length(xn))];</w:t>
            </w:r>
          </w:p>
          <w:p w14:paraId="539B0CA7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disp(A);</w:t>
            </w:r>
          </w:p>
          <w:p w14:paraId="7E413C0E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J = 0;</w:t>
            </w:r>
          </w:p>
          <w:p w14:paraId="27A9D9AD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I= 0:N-1</w:t>
            </w:r>
          </w:p>
          <w:p w14:paraId="3A108D9A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if 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I&lt;J</w:t>
            </w:r>
          </w:p>
          <w:p w14:paraId="281518ED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T = A(I+1);</w:t>
            </w:r>
          </w:p>
          <w:p w14:paraId="4C69F69E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A(I+1) = A(J+1);</w:t>
            </w:r>
          </w:p>
          <w:p w14:paraId="1826DFEC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A(J+1) = T;</w:t>
            </w:r>
          </w:p>
          <w:p w14:paraId="26691004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27983488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K = N/2;</w:t>
            </w:r>
          </w:p>
          <w:p w14:paraId="15241F66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while 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J &gt;= K</w:t>
            </w:r>
          </w:p>
          <w:p w14:paraId="25D5454D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J = J - K;</w:t>
            </w:r>
          </w:p>
          <w:p w14:paraId="01D06C20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K = K/2;</w:t>
            </w:r>
          </w:p>
          <w:p w14:paraId="33D0B03D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6805D8DF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J = J + K;</w:t>
            </w:r>
          </w:p>
          <w:p w14:paraId="435DC325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7F143E00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disp(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倒序后各个存储单元的数据：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469B84DB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disp(A);</w:t>
            </w:r>
          </w:p>
          <w:p w14:paraId="57448CF7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L = 1:M</w:t>
            </w:r>
          </w:p>
          <w:p w14:paraId="7BE0BD8A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disp(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运算级次：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77D440DB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disp(L);</w:t>
            </w:r>
          </w:p>
          <w:p w14:paraId="24C8F6CA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B = 2^(L-1);</w:t>
            </w:r>
          </w:p>
          <w:p w14:paraId="4CB06625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lastRenderedPageBreak/>
              <w:t xml:space="preserve">    </w:t>
            </w: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R = 0:B-1</w:t>
            </w:r>
          </w:p>
          <w:p w14:paraId="264B6D37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P = 2^(M-L)*R;</w:t>
            </w:r>
          </w:p>
          <w:p w14:paraId="36A98D4E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</w:t>
            </w: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K = R:2^L:N-2</w:t>
            </w:r>
          </w:p>
          <w:p w14:paraId="219EB743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    T = A(K+1)+A(K+B+1)*WN(P+1);</w:t>
            </w:r>
          </w:p>
          <w:p w14:paraId="60E95B95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    A(K+B+1) = A(K+1) - A(K+B+1) * WN(P+1);</w:t>
            </w:r>
          </w:p>
          <w:p w14:paraId="736B3F96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    A(K+1) = T;</w:t>
            </w:r>
          </w:p>
          <w:p w14:paraId="7473633C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    </w:t>
            </w: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09B2FDD8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32C1037D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disp(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本级运算后各存储单元的数据：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31AF98D8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 xml:space="preserve">    disp(A);</w:t>
            </w:r>
          </w:p>
          <w:p w14:paraId="3887666B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3D70E971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disp(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输出各存储单元的数据：</w:t>
            </w:r>
            <w:r w:rsidRPr="007E51BD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E51BD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2FB87456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kern w:val="0"/>
                <w:sz w:val="20"/>
              </w:rPr>
              <w:t>Xk = A;</w:t>
            </w:r>
          </w:p>
          <w:p w14:paraId="5253CA61" w14:textId="77777777" w:rsidR="007E51BD" w:rsidRPr="007E51BD" w:rsidRDefault="007E51BD" w:rsidP="007E51BD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E51BD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357A012D" w14:textId="77777777" w:rsidR="00593AF9" w:rsidRDefault="00593AF9">
            <w:pPr>
              <w:tabs>
                <w:tab w:val="left" w:pos="2323"/>
              </w:tabs>
              <w:jc w:val="left"/>
            </w:pPr>
          </w:p>
          <w:p w14:paraId="248BEA79" w14:textId="77777777" w:rsidR="00593AF9" w:rsidRDefault="00980A4F">
            <w:pPr>
              <w:tabs>
                <w:tab w:val="left" w:pos="2323"/>
              </w:tabs>
              <w:jc w:val="left"/>
              <w:rPr>
                <w:rFonts w:hint="default"/>
                <w:b/>
                <w:bCs/>
              </w:rPr>
            </w:pPr>
            <w:r w:rsidRPr="00980A4F">
              <w:rPr>
                <w:b/>
                <w:bCs/>
              </w:rPr>
              <w:t>实验结果：</w:t>
            </w:r>
          </w:p>
          <w:p w14:paraId="26AEF69B" w14:textId="509D268C" w:rsidR="00980A4F" w:rsidRDefault="008908D3" w:rsidP="00980A4F">
            <w:pPr>
              <w:tabs>
                <w:tab w:val="left" w:pos="2323"/>
              </w:tabs>
              <w:jc w:val="center"/>
              <w:rPr>
                <w:rFonts w:hint="default"/>
                <w:noProof/>
              </w:rPr>
            </w:pPr>
            <w:r w:rsidRPr="009A7C78">
              <w:rPr>
                <w:noProof/>
              </w:rPr>
              <w:drawing>
                <wp:inline distT="0" distB="0" distL="0" distR="0" wp14:anchorId="643F4D87" wp14:editId="495803F8">
                  <wp:extent cx="3589020" cy="3040380"/>
                  <wp:effectExtent l="0" t="0" r="0" b="0"/>
                  <wp:docPr id="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9020" cy="3040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24CAEA" w14:textId="091FAC33" w:rsidR="007E51BD" w:rsidRDefault="007E51BD" w:rsidP="007E51BD">
            <w:pPr>
              <w:tabs>
                <w:tab w:val="left" w:pos="2323"/>
              </w:tabs>
              <w:jc w:val="left"/>
              <w:rPr>
                <w:noProof/>
              </w:rPr>
            </w:pPr>
            <w:r>
              <w:rPr>
                <w:noProof/>
              </w:rPr>
              <w:t>调用</w:t>
            </w:r>
            <w:r>
              <w:rPr>
                <w:noProof/>
              </w:rPr>
              <w:t>matlab</w:t>
            </w:r>
            <w:r>
              <w:rPr>
                <w:noProof/>
              </w:rPr>
              <w:t>提供的</w:t>
            </w:r>
            <w:r>
              <w:rPr>
                <w:noProof/>
              </w:rPr>
              <w:t>fft</w:t>
            </w:r>
            <w:r>
              <w:rPr>
                <w:noProof/>
              </w:rPr>
              <w:t>快速计算函数进行计算，比较两者的结果，可以看出，两者相等，证明了函数</w:t>
            </w:r>
            <w:r>
              <w:rPr>
                <w:noProof/>
              </w:rPr>
              <w:t>ditfft</w:t>
            </w:r>
            <w:r>
              <w:rPr>
                <w:noProof/>
              </w:rPr>
              <w:t>程序的正确。</w:t>
            </w:r>
          </w:p>
          <w:p w14:paraId="51AF9106" w14:textId="058BBB20" w:rsidR="007E51BD" w:rsidRDefault="008908D3" w:rsidP="00980A4F">
            <w:pPr>
              <w:tabs>
                <w:tab w:val="left" w:pos="2323"/>
              </w:tabs>
              <w:jc w:val="center"/>
              <w:rPr>
                <w:b/>
                <w:noProof/>
              </w:rPr>
            </w:pPr>
            <w:r w:rsidRPr="009A7C78">
              <w:rPr>
                <w:noProof/>
              </w:rPr>
              <w:lastRenderedPageBreak/>
              <w:drawing>
                <wp:inline distT="0" distB="0" distL="0" distR="0" wp14:anchorId="29B9D64F" wp14:editId="0C7B09B3">
                  <wp:extent cx="4739640" cy="2247900"/>
                  <wp:effectExtent l="0" t="0" r="0" b="0"/>
                  <wp:docPr id="4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39640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375933" w14:textId="6BA03A02" w:rsidR="00593AF9" w:rsidRDefault="00980A4F" w:rsidP="00980A4F">
            <w:pPr>
              <w:rPr>
                <w:b/>
                <w:bCs/>
              </w:rPr>
            </w:pPr>
            <w:r w:rsidRPr="00980A4F">
              <w:rPr>
                <w:b/>
                <w:bCs/>
              </w:rPr>
              <w:t>实验内容：例</w:t>
            </w:r>
            <w:r w:rsidR="007E51BD">
              <w:rPr>
                <w:b/>
                <w:bCs/>
              </w:rPr>
              <w:t>8.2</w:t>
            </w:r>
          </w:p>
          <w:p w14:paraId="6365B88A" w14:textId="496CF8B1" w:rsidR="00422B88" w:rsidRPr="00422B88" w:rsidRDefault="007E51BD" w:rsidP="007E51BD">
            <w:pPr>
              <w:jc w:val="left"/>
            </w:pPr>
            <w:r>
              <w:t>已知序列的频谱</w:t>
            </w:r>
            <w:r>
              <w:t>X(k)</w:t>
            </w:r>
            <w:r>
              <w:t>为</w:t>
            </w:r>
            <w:r w:rsidRPr="007E51BD">
              <w:rPr>
                <w:rFonts w:hint="default"/>
                <w:position w:val="-30"/>
              </w:rPr>
              <w:object w:dxaOrig="7460" w:dyaOrig="720" w14:anchorId="34DDB49D">
                <v:shape id="_x0000_i1080" type="#_x0000_t75" style="width:373pt;height:36pt" o:ole="">
                  <v:imagedata r:id="rId28" o:title=""/>
                </v:shape>
                <o:OLEObject Type="Embed" ProgID="Equation.DSMT4" ShapeID="_x0000_i1080" DrawAspect="Content" ObjectID="_1792432954" r:id="rId29"/>
              </w:object>
            </w:r>
            <w:r>
              <w:t>，试求序列</w:t>
            </w:r>
            <w:r w:rsidRPr="007E51BD">
              <w:rPr>
                <w:rFonts w:hint="default"/>
                <w:position w:val="-10"/>
              </w:rPr>
              <w:object w:dxaOrig="1939" w:dyaOrig="320" w14:anchorId="563E8B5C">
                <v:shape id="_x0000_i1083" type="#_x0000_t75" style="width:96.95pt;height:16pt" o:ole="">
                  <v:imagedata r:id="rId30" o:title=""/>
                </v:shape>
                <o:OLEObject Type="Embed" ProgID="Equation.DSMT4" ShapeID="_x0000_i1083" DrawAspect="Content" ObjectID="_1792432955" r:id="rId31"/>
              </w:object>
            </w:r>
          </w:p>
          <w:p w14:paraId="50657D1E" w14:textId="77777777" w:rsidR="00593AF9" w:rsidRDefault="00422B88" w:rsidP="00980A4F">
            <w:pPr>
              <w:rPr>
                <w:rFonts w:hint="default"/>
                <w:b/>
                <w:bCs/>
              </w:rPr>
            </w:pPr>
            <w:r w:rsidRPr="00422B88">
              <w:rPr>
                <w:b/>
                <w:bCs/>
              </w:rPr>
              <w:t>实验目的：</w:t>
            </w:r>
          </w:p>
          <w:p w14:paraId="607DD2D2" w14:textId="34A932BC" w:rsidR="00C81472" w:rsidRPr="000771BF" w:rsidRDefault="000771BF" w:rsidP="00422B88">
            <w:pPr>
              <w:rPr>
                <w:rFonts w:hint="default"/>
              </w:rPr>
            </w:pPr>
            <w:r w:rsidRPr="000771BF">
              <w:t>通过编程实现逆离散傅里叶变换（</w:t>
            </w:r>
            <w:r w:rsidRPr="000771BF">
              <w:t>IDFT</w:t>
            </w:r>
            <w:r w:rsidRPr="000771BF">
              <w:t>），计算给定频谱</w:t>
            </w:r>
            <w:r w:rsidRPr="000771BF">
              <w:t xml:space="preserve"> X(k) </w:t>
            </w:r>
            <w:r w:rsidRPr="000771BF">
              <w:t>对应的时间序列</w:t>
            </w:r>
            <w:r w:rsidRPr="000771BF">
              <w:t xml:space="preserve"> x(n)</w:t>
            </w:r>
            <w:r w:rsidRPr="000771BF">
              <w:t>。通过对比手动实现的</w:t>
            </w:r>
            <w:r w:rsidRPr="000771BF">
              <w:t xml:space="preserve"> IDFT </w:t>
            </w:r>
            <w:r w:rsidRPr="000771BF">
              <w:t>结果和</w:t>
            </w:r>
            <w:r w:rsidRPr="000771BF">
              <w:t xml:space="preserve"> MATLAB </w:t>
            </w:r>
            <w:r w:rsidRPr="000771BF">
              <w:t>内置</w:t>
            </w:r>
            <w:r w:rsidRPr="000771BF">
              <w:t xml:space="preserve"> ifft </w:t>
            </w:r>
            <w:r w:rsidRPr="000771BF">
              <w:t>函数的结果，验证手动实现的正确性和有效性，加深对</w:t>
            </w:r>
            <w:r w:rsidRPr="000771BF">
              <w:t xml:space="preserve"> IDFT </w:t>
            </w:r>
            <w:r w:rsidRPr="000771BF">
              <w:t>算法的理解。</w:t>
            </w:r>
          </w:p>
          <w:p w14:paraId="560DA3D8" w14:textId="77777777" w:rsidR="00422B88" w:rsidRDefault="00422B88" w:rsidP="00422B88">
            <w:pPr>
              <w:rPr>
                <w:rFonts w:hint="default"/>
                <w:b/>
                <w:bCs/>
              </w:rPr>
            </w:pPr>
            <w:r w:rsidRPr="00422B88">
              <w:rPr>
                <w:b/>
                <w:bCs/>
              </w:rPr>
              <w:t>实验原理</w:t>
            </w:r>
            <w:r>
              <w:rPr>
                <w:b/>
                <w:bCs/>
              </w:rPr>
              <w:t>：</w:t>
            </w:r>
          </w:p>
          <w:p w14:paraId="64538256" w14:textId="575F0890" w:rsidR="00422B88" w:rsidRPr="00422B88" w:rsidRDefault="000771BF" w:rsidP="00422B88">
            <w:r>
              <w:rPr>
                <w:rFonts w:ascii="宋体" w:hAnsi="宋体" w:cs="宋体"/>
                <w:color w:val="000000"/>
                <w:szCs w:val="24"/>
              </w:rPr>
              <w:t>逆离散傅里叶变换（</w:t>
            </w:r>
            <w:r w:rsidRPr="00072A0B">
              <w:rPr>
                <w:rFonts w:hint="default"/>
                <w:color w:val="000000"/>
                <w:szCs w:val="24"/>
              </w:rPr>
              <w:t>IDFT</w:t>
            </w:r>
            <w:r>
              <w:rPr>
                <w:rFonts w:ascii="宋体" w:hAnsi="宋体" w:cs="宋体"/>
                <w:color w:val="000000"/>
                <w:szCs w:val="24"/>
              </w:rPr>
              <w:t>）用于将频域信号转换回时间域信号。利用傅里叶变换的共轭对称性，可以通过对频谱</w:t>
            </w:r>
            <w:r w:rsidRPr="00072A0B">
              <w:rPr>
                <w:rFonts w:hint="default"/>
                <w:color w:val="000000"/>
                <w:szCs w:val="24"/>
              </w:rPr>
              <w:t xml:space="preserve"> X(k) </w:t>
            </w:r>
            <w:r>
              <w:rPr>
                <w:rFonts w:ascii="宋体" w:hAnsi="宋体" w:cs="宋体"/>
                <w:color w:val="000000"/>
                <w:szCs w:val="24"/>
              </w:rPr>
              <w:t>取共轭后进行快速傅里叶变换（</w:t>
            </w:r>
            <w:r w:rsidRPr="00072A0B">
              <w:rPr>
                <w:rFonts w:hint="default"/>
                <w:color w:val="000000"/>
                <w:szCs w:val="24"/>
              </w:rPr>
              <w:t>FFT</w:t>
            </w:r>
            <w:r>
              <w:rPr>
                <w:rFonts w:ascii="宋体" w:hAnsi="宋体" w:cs="宋体"/>
                <w:color w:val="000000"/>
                <w:szCs w:val="24"/>
              </w:rPr>
              <w:t xml:space="preserve">），再对结果取共轭并归一化，得到对应的时间序列 </w:t>
            </w:r>
            <w:r w:rsidRPr="00072A0B">
              <w:rPr>
                <w:rFonts w:hint="default"/>
                <w:color w:val="000000"/>
                <w:szCs w:val="24"/>
              </w:rPr>
              <w:t>x(n)</w:t>
            </w:r>
            <w:r>
              <w:rPr>
                <w:rFonts w:ascii="宋体" w:hAnsi="宋体" w:cs="宋体"/>
                <w:color w:val="000000"/>
                <w:szCs w:val="24"/>
              </w:rPr>
              <w:t>。这样，通过使用</w:t>
            </w:r>
            <w:r w:rsidRPr="00072A0B">
              <w:rPr>
                <w:rFonts w:hint="default"/>
                <w:color w:val="000000"/>
                <w:szCs w:val="24"/>
              </w:rPr>
              <w:t xml:space="preserve"> FFT</w:t>
            </w:r>
            <w:r>
              <w:rPr>
                <w:rFonts w:ascii="宋体" w:hAnsi="宋体" w:cs="宋体"/>
                <w:color w:val="000000"/>
                <w:szCs w:val="24"/>
              </w:rPr>
              <w:t xml:space="preserve"> 和共轭运算，可以高效地实现</w:t>
            </w:r>
            <w:r w:rsidRPr="00072A0B">
              <w:rPr>
                <w:rFonts w:hint="default"/>
                <w:color w:val="000000"/>
                <w:szCs w:val="24"/>
              </w:rPr>
              <w:t>IDFT</w:t>
            </w:r>
            <w:r>
              <w:rPr>
                <w:rFonts w:ascii="宋体" w:hAnsi="宋体" w:cs="宋体"/>
                <w:color w:val="000000"/>
                <w:szCs w:val="24"/>
              </w:rPr>
              <w:t xml:space="preserve">。最终，通过对比手动计算的 </w:t>
            </w:r>
            <w:r w:rsidRPr="00072A0B">
              <w:rPr>
                <w:rFonts w:hint="default"/>
                <w:color w:val="000000"/>
                <w:szCs w:val="24"/>
              </w:rPr>
              <w:t>IDFT</w:t>
            </w:r>
            <w:r>
              <w:rPr>
                <w:rFonts w:ascii="宋体" w:hAnsi="宋体" w:cs="宋体"/>
                <w:color w:val="000000"/>
                <w:szCs w:val="24"/>
              </w:rPr>
              <w:t xml:space="preserve"> 结果和 </w:t>
            </w:r>
            <w:r w:rsidRPr="00072A0B">
              <w:rPr>
                <w:rFonts w:hint="default"/>
                <w:color w:val="000000"/>
                <w:szCs w:val="24"/>
              </w:rPr>
              <w:t>MATLAB</w:t>
            </w:r>
            <w:r>
              <w:rPr>
                <w:rFonts w:ascii="宋体" w:hAnsi="宋体" w:cs="宋体"/>
                <w:color w:val="000000"/>
                <w:szCs w:val="24"/>
              </w:rPr>
              <w:t xml:space="preserve"> 内置的</w:t>
            </w:r>
            <w:r w:rsidRPr="00072A0B">
              <w:rPr>
                <w:rFonts w:hint="default"/>
                <w:color w:val="000000"/>
                <w:szCs w:val="24"/>
              </w:rPr>
              <w:t xml:space="preserve"> ifft</w:t>
            </w:r>
            <w:r>
              <w:rPr>
                <w:rFonts w:ascii="宋体" w:hAnsi="宋体" w:cs="宋体"/>
                <w:color w:val="000000"/>
                <w:szCs w:val="24"/>
              </w:rPr>
              <w:t xml:space="preserve"> 函数的结果，可以验证算法的正确性和效率</w:t>
            </w:r>
          </w:p>
          <w:p w14:paraId="72BC1A85" w14:textId="77777777" w:rsidR="00593AF9" w:rsidRDefault="00422B88" w:rsidP="00980A4F">
            <w:pPr>
              <w:rPr>
                <w:rFonts w:hint="default"/>
                <w:b/>
                <w:bCs/>
              </w:rPr>
            </w:pPr>
            <w:r w:rsidRPr="00422B88">
              <w:rPr>
                <w:b/>
                <w:bCs/>
              </w:rPr>
              <w:t>实验代码：</w:t>
            </w:r>
          </w:p>
          <w:p w14:paraId="35525521" w14:textId="67BD485D" w:rsidR="00701247" w:rsidRDefault="00701247" w:rsidP="00980A4F">
            <w:pPr>
              <w:rPr>
                <w:rFonts w:hint="default"/>
              </w:rPr>
            </w:pPr>
            <w:r>
              <w:t>方法一</w:t>
            </w:r>
            <w:r w:rsidR="000771BF">
              <w:t>：</w:t>
            </w:r>
            <w:r w:rsidR="000771BF">
              <w:rPr>
                <w:bCs/>
              </w:rPr>
              <w:t>利用</w:t>
            </w:r>
            <w:r w:rsidR="000771BF" w:rsidRPr="006B52FD">
              <w:rPr>
                <w:rFonts w:hint="default"/>
                <w:bCs/>
                <w:position w:val="-28"/>
              </w:rPr>
              <w:object w:dxaOrig="3640" w:dyaOrig="680" w14:anchorId="436BFCDA">
                <v:shape id="_x0000_i1189" type="#_x0000_t75" style="width:182pt;height:34pt" o:ole="">
                  <v:imagedata r:id="rId32" o:title=""/>
                </v:shape>
                <o:OLEObject Type="Embed" ProgID="Equation.DSMT4" ShapeID="_x0000_i1189" DrawAspect="Content" ObjectID="_1792432956" r:id="rId33"/>
              </w:object>
            </w:r>
            <w:r w:rsidR="000771BF">
              <w:rPr>
                <w:bCs/>
              </w:rPr>
              <w:t>，</w:t>
            </w:r>
            <w:r w:rsidR="000771BF">
              <w:rPr>
                <w:bCs/>
              </w:rPr>
              <w:t>IFFT</w:t>
            </w:r>
            <w:r w:rsidR="000771BF">
              <w:rPr>
                <w:bCs/>
              </w:rPr>
              <w:t>运算与</w:t>
            </w:r>
            <w:r w:rsidR="000771BF">
              <w:rPr>
                <w:bCs/>
              </w:rPr>
              <w:t>FFT</w:t>
            </w:r>
            <w:r w:rsidR="000771BF">
              <w:rPr>
                <w:bCs/>
              </w:rPr>
              <w:t>运算共用一个子程序来实现，可以调用</w:t>
            </w:r>
            <w:r w:rsidR="000771BF">
              <w:rPr>
                <w:bCs/>
              </w:rPr>
              <w:t>ditfft</w:t>
            </w:r>
            <w:r w:rsidR="000771BF">
              <w:rPr>
                <w:bCs/>
              </w:rPr>
              <w:t>或</w:t>
            </w:r>
            <w:r w:rsidR="000771BF">
              <w:rPr>
                <w:bCs/>
              </w:rPr>
              <w:t>fft</w:t>
            </w:r>
            <w:r w:rsidR="000771BF">
              <w:rPr>
                <w:bCs/>
              </w:rPr>
              <w:t>函数命令来实现</w:t>
            </w:r>
            <w:r w:rsidR="000771BF">
              <w:rPr>
                <w:bCs/>
              </w:rPr>
              <w:t>，</w:t>
            </w:r>
            <w:r>
              <w:t>matlab</w:t>
            </w:r>
            <w:r>
              <w:t>程序为：</w:t>
            </w:r>
          </w:p>
          <w:p w14:paraId="13546427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clc;clear;close 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2792FA19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Xk = [36,-4+9.6569i,-4+4i,-4+1.6569i,-4,-4-1.6569i,-4-4i,-4-9.6569i];</w:t>
            </w:r>
          </w:p>
          <w:p w14:paraId="4C914C76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N = length(Xk);</w:t>
            </w:r>
          </w:p>
          <w:p w14:paraId="7D2F35F9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lastRenderedPageBreak/>
              <w:t>Xk1 = conj(Xk);</w:t>
            </w:r>
          </w:p>
          <w:p w14:paraId="17369795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xn1 = ditfft(Xk1);</w:t>
            </w:r>
          </w:p>
          <w:p w14:paraId="2461E800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xn1 = conj(xn1)/N;</w:t>
            </w:r>
          </w:p>
          <w:p w14:paraId="5B0E1CAB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xn1 = real(xn1)</w:t>
            </w:r>
          </w:p>
          <w:p w14:paraId="476EAFB3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xn2 = fft(Xk1);</w:t>
            </w:r>
          </w:p>
          <w:p w14:paraId="7C574F39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xn2 = conj(xn2)/N;</w:t>
            </w:r>
          </w:p>
          <w:p w14:paraId="3C873ECF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xn2 = abs(xn2)</w:t>
            </w:r>
          </w:p>
          <w:p w14:paraId="2B8163D7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unction 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Xk = ditfft(xn)</w:t>
            </w:r>
          </w:p>
          <w:p w14:paraId="1DE00460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M = nextpow2(length(xn));</w:t>
            </w:r>
          </w:p>
          <w:p w14:paraId="3614A57A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N = 2^M;</w:t>
            </w:r>
          </w:p>
          <w:p w14:paraId="511D018D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m = 0:N/2-1</w:t>
            </w:r>
          </w:p>
          <w:p w14:paraId="60D15BF5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WN(m+1) = exp(-j*2*pi/N)^m;</w:t>
            </w:r>
          </w:p>
          <w:p w14:paraId="5AC1A8C2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527403C0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A = [xn,zeros(1,N-length(xn))];</w:t>
            </w:r>
          </w:p>
          <w:p w14:paraId="47C0BE75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disp(A);</w:t>
            </w:r>
          </w:p>
          <w:p w14:paraId="485762F3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J = 0;</w:t>
            </w:r>
          </w:p>
          <w:p w14:paraId="5B7BD2F3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I= 0:N-1</w:t>
            </w:r>
          </w:p>
          <w:p w14:paraId="3858A9D7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if 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I&lt;J</w:t>
            </w:r>
          </w:p>
          <w:p w14:paraId="3C7876B8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T = A(I+1);</w:t>
            </w:r>
          </w:p>
          <w:p w14:paraId="746F53F9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A(I+1) = A(J+1);</w:t>
            </w:r>
          </w:p>
          <w:p w14:paraId="6DF55D35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A(J+1) = T;</w:t>
            </w:r>
          </w:p>
          <w:p w14:paraId="7905ADDD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69EC01FA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K = N/2;</w:t>
            </w:r>
          </w:p>
          <w:p w14:paraId="1E14B60E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while 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J &gt;= K</w:t>
            </w:r>
          </w:p>
          <w:p w14:paraId="1B98EF96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J = J - K;</w:t>
            </w:r>
          </w:p>
          <w:p w14:paraId="552BFF52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K = K/2;</w:t>
            </w:r>
          </w:p>
          <w:p w14:paraId="13EEBE9D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49134DFF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J = J + K;</w:t>
            </w:r>
          </w:p>
          <w:p w14:paraId="04A41BFD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26D25F0D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disp(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倒序后各个存储单元的数据：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6F953AA7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disp(A);</w:t>
            </w:r>
          </w:p>
          <w:p w14:paraId="4AF81D11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L = 1:M</w:t>
            </w:r>
          </w:p>
          <w:p w14:paraId="2B7FED85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disp(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运算级次：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65C7C0B6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disp(L);</w:t>
            </w:r>
          </w:p>
          <w:p w14:paraId="3B38E534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B = 2^(L-1);</w:t>
            </w:r>
          </w:p>
          <w:p w14:paraId="10BDC2A0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R = 0:B-1</w:t>
            </w:r>
          </w:p>
          <w:p w14:paraId="5AE03995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P = 2^(M-L)*R;</w:t>
            </w:r>
          </w:p>
          <w:p w14:paraId="670DF194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</w:t>
            </w: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K = R:2^L:N-2</w:t>
            </w:r>
          </w:p>
          <w:p w14:paraId="1CF99C8D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    T = A(K+1)+A(K+B+1)*WN(P+1);</w:t>
            </w:r>
          </w:p>
          <w:p w14:paraId="2EF78246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    A(K+B+1) = A(K+1) - A(K+B+1) * WN(P+1);</w:t>
            </w:r>
          </w:p>
          <w:p w14:paraId="684D81FB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    A(K+1) = T;</w:t>
            </w:r>
          </w:p>
          <w:p w14:paraId="00807020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    </w:t>
            </w: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5A5A2B5A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503E1095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 xml:space="preserve">    disp(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本级运算后各存储单元的数据：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780F1737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lastRenderedPageBreak/>
              <w:t xml:space="preserve">    disp(A);</w:t>
            </w:r>
          </w:p>
          <w:p w14:paraId="75FA992E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29D371D3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disp(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输出各存储单元的数据：</w:t>
            </w:r>
            <w:r w:rsidRPr="00022D1F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022D1F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2FC265B9" w14:textId="77777777" w:rsidR="00022D1F" w:rsidRPr="00022D1F" w:rsidRDefault="00022D1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022D1F">
              <w:rPr>
                <w:rFonts w:ascii="Consolas" w:hAnsi="Consolas" w:cs="宋体"/>
                <w:kern w:val="0"/>
                <w:sz w:val="20"/>
              </w:rPr>
              <w:t>Xk = A;</w:t>
            </w:r>
          </w:p>
          <w:p w14:paraId="4FC53B47" w14:textId="620AAB99" w:rsidR="00022D1F" w:rsidRDefault="000771BF" w:rsidP="00022D1F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color w:val="0E00FF"/>
                <w:kern w:val="0"/>
                <w:sz w:val="20"/>
              </w:rPr>
            </w:pPr>
            <w:r>
              <w:rPr>
                <w:rFonts w:ascii="Consolas" w:hAnsi="Consolas" w:cs="宋体"/>
                <w:color w:val="0E00FF"/>
                <w:kern w:val="0"/>
                <w:sz w:val="20"/>
              </w:rPr>
              <w:t>e</w:t>
            </w:r>
            <w:r w:rsidR="00022D1F" w:rsidRPr="00022D1F">
              <w:rPr>
                <w:rFonts w:ascii="Consolas" w:hAnsi="Consolas" w:cs="宋体"/>
                <w:color w:val="0E00FF"/>
                <w:kern w:val="0"/>
                <w:sz w:val="20"/>
              </w:rPr>
              <w:t>nd</w:t>
            </w:r>
          </w:p>
          <w:p w14:paraId="05E905A6" w14:textId="77777777" w:rsidR="000771BF" w:rsidRPr="00022D1F" w:rsidRDefault="000771BF" w:rsidP="00022D1F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6CE2351F" w14:textId="77777777" w:rsidR="00593AF9" w:rsidRDefault="0043485B" w:rsidP="00980A4F">
            <w:pPr>
              <w:rPr>
                <w:rFonts w:hint="default"/>
                <w:b/>
                <w:bCs/>
              </w:rPr>
            </w:pPr>
            <w:r w:rsidRPr="0043485B">
              <w:rPr>
                <w:b/>
                <w:bCs/>
              </w:rPr>
              <w:t>实验结果：</w:t>
            </w:r>
          </w:p>
          <w:p w14:paraId="3D1CCFD6" w14:textId="39175425" w:rsidR="0043485B" w:rsidRDefault="008908D3" w:rsidP="0043485B">
            <w:pPr>
              <w:jc w:val="center"/>
              <w:rPr>
                <w:rFonts w:hint="default"/>
                <w:noProof/>
              </w:rPr>
            </w:pPr>
            <w:r w:rsidRPr="009A7C78">
              <w:rPr>
                <w:noProof/>
              </w:rPr>
              <w:drawing>
                <wp:inline distT="0" distB="0" distL="0" distR="0" wp14:anchorId="57D15BB5" wp14:editId="26044295">
                  <wp:extent cx="5273040" cy="2552700"/>
                  <wp:effectExtent l="0" t="0" r="0" b="0"/>
                  <wp:docPr id="6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304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2E5EB4" w14:textId="04C65127" w:rsidR="00022D1F" w:rsidRPr="0043485B" w:rsidRDefault="00022D1F" w:rsidP="00022D1F">
            <w:pPr>
              <w:jc w:val="left"/>
              <w:rPr>
                <w:b/>
                <w:bCs/>
              </w:rPr>
            </w:pPr>
            <w:r>
              <w:rPr>
                <w:noProof/>
              </w:rPr>
              <w:t>方法二：直接调用</w:t>
            </w:r>
            <w:r>
              <w:rPr>
                <w:noProof/>
              </w:rPr>
              <w:t>matlab</w:t>
            </w:r>
            <w:r>
              <w:rPr>
                <w:noProof/>
              </w:rPr>
              <w:t>提供的快速傅里叶逆变换算法函数命令</w:t>
            </w:r>
            <w:r>
              <w:rPr>
                <w:noProof/>
              </w:rPr>
              <w:t>ifft</w:t>
            </w:r>
            <w:r>
              <w:rPr>
                <w:noProof/>
              </w:rPr>
              <w:t>实现</w:t>
            </w:r>
          </w:p>
          <w:p w14:paraId="155E1C09" w14:textId="06D56B43" w:rsidR="00593AF9" w:rsidRDefault="008908D3" w:rsidP="00970F68">
            <w:pPr>
              <w:jc w:val="center"/>
              <w:rPr>
                <w:rFonts w:ascii="新宋体" w:eastAsia="新宋体" w:hAnsi="新宋体" w:hint="default"/>
                <w:color w:val="000000"/>
                <w:sz w:val="19"/>
                <w:szCs w:val="24"/>
              </w:rPr>
            </w:pPr>
            <w:r w:rsidRPr="009A7C78">
              <w:rPr>
                <w:noProof/>
              </w:rPr>
              <w:drawing>
                <wp:inline distT="0" distB="0" distL="0" distR="0" wp14:anchorId="01F1A918" wp14:editId="37DCA074">
                  <wp:extent cx="5280660" cy="2400300"/>
                  <wp:effectExtent l="0" t="0" r="0" b="0"/>
                  <wp:docPr id="6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0660" cy="240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665032" w14:textId="3F31CB09" w:rsidR="00593AF9" w:rsidRPr="00970F68" w:rsidRDefault="00970F68" w:rsidP="00970F68">
            <w:pPr>
              <w:rPr>
                <w:b/>
                <w:bCs/>
              </w:rPr>
            </w:pPr>
            <w:r w:rsidRPr="00970F68">
              <w:rPr>
                <w:b/>
                <w:bCs/>
              </w:rPr>
              <w:t>实验内容：</w:t>
            </w:r>
            <w:r w:rsidR="001E65A4">
              <w:rPr>
                <w:b/>
                <w:bCs/>
              </w:rPr>
              <w:t>8-3</w:t>
            </w:r>
          </w:p>
          <w:p w14:paraId="2E1F8095" w14:textId="6CF9A721" w:rsidR="00970F68" w:rsidRDefault="001E65A4" w:rsidP="00970F68">
            <w:r>
              <w:t>对序列进行离散傅里叶变换（</w:t>
            </w:r>
            <w:r>
              <w:t>DFT</w:t>
            </w:r>
            <w:r>
              <w:t>）时，试比较直接采用</w:t>
            </w:r>
            <w:r>
              <w:t>DFT</w:t>
            </w:r>
            <w:r>
              <w:t>与采用快速变换</w:t>
            </w:r>
            <w:r>
              <w:t>FFT</w:t>
            </w:r>
            <w:r>
              <w:t>计算的时间差异</w:t>
            </w:r>
          </w:p>
          <w:p w14:paraId="0994959F" w14:textId="77777777" w:rsidR="00970F68" w:rsidRDefault="00970F68" w:rsidP="00970F68">
            <w:pPr>
              <w:rPr>
                <w:rFonts w:hint="default"/>
                <w:b/>
                <w:bCs/>
              </w:rPr>
            </w:pPr>
            <w:r w:rsidRPr="00970F68">
              <w:rPr>
                <w:b/>
                <w:bCs/>
              </w:rPr>
              <w:t>实验目的：</w:t>
            </w:r>
          </w:p>
          <w:p w14:paraId="243C9ECC" w14:textId="0CDE29C0" w:rsidR="00221610" w:rsidRPr="00221610" w:rsidRDefault="000771BF" w:rsidP="00221610">
            <w:r>
              <w:rPr>
                <w:rFonts w:ascii="宋体" w:hAnsi="宋体" w:cs="宋体"/>
                <w:color w:val="000000"/>
                <w:szCs w:val="24"/>
              </w:rPr>
              <w:t xml:space="preserve">通过对比直接计算离散傅里叶变换（DFT）和快速傅里叶变换（FFT）的执行时间，评估两种方法在计算效率上的差异。通过实验结果验证 FFT 在计算大规模 DFT </w:t>
            </w:r>
            <w:r>
              <w:rPr>
                <w:rFonts w:ascii="宋体" w:hAnsi="宋体" w:cs="宋体"/>
                <w:color w:val="000000"/>
                <w:szCs w:val="24"/>
              </w:rPr>
              <w:lastRenderedPageBreak/>
              <w:t>时的高效性，从而加深对 FFT 算法优越性的理解。</w:t>
            </w:r>
          </w:p>
          <w:p w14:paraId="44A4CE21" w14:textId="77777777" w:rsidR="00970F68" w:rsidRDefault="00970F68" w:rsidP="00970F68">
            <w:pPr>
              <w:rPr>
                <w:rFonts w:hint="default"/>
                <w:b/>
                <w:bCs/>
              </w:rPr>
            </w:pPr>
            <w:r w:rsidRPr="00970F68">
              <w:rPr>
                <w:b/>
                <w:bCs/>
              </w:rPr>
              <w:t>实验原理：</w:t>
            </w:r>
          </w:p>
          <w:p w14:paraId="01848F8D" w14:textId="3C57BCE6" w:rsidR="00970F68" w:rsidRDefault="000771BF" w:rsidP="00970F68">
            <w:pPr>
              <w:rPr>
                <w:rFonts w:hint="default"/>
              </w:rPr>
            </w:pPr>
            <w:r>
              <w:rPr>
                <w:rFonts w:ascii="宋体" w:hAnsi="宋体" w:cs="宋体"/>
                <w:color w:val="000000"/>
                <w:szCs w:val="24"/>
              </w:rPr>
              <w:t>在实验中，将对不同长度的随机序列分别使用直接计算 DFT（DFTfor 和 DFTmat）和快速算法 FFT（DIT-FFT）进行变换，并记录每种方法的执行时间。通过绘制执行时间与序列长度的关系图，可以清晰地对比两种方法的时间差异，验证 FFT 的高效性</w:t>
            </w:r>
          </w:p>
          <w:p w14:paraId="5583B33E" w14:textId="77777777" w:rsidR="00970F68" w:rsidRPr="00970F68" w:rsidRDefault="00970F68" w:rsidP="00970F68">
            <w:pPr>
              <w:rPr>
                <w:b/>
                <w:bCs/>
              </w:rPr>
            </w:pPr>
            <w:r w:rsidRPr="00970F68">
              <w:rPr>
                <w:b/>
                <w:bCs/>
              </w:rPr>
              <w:t>实验代码：</w:t>
            </w:r>
          </w:p>
          <w:p w14:paraId="48D9654A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clc;clear;close 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570FAF5C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Nmax = 256;</w:t>
            </w:r>
          </w:p>
          <w:p w14:paraId="0FC73058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ditfft_time = zeros(1,Nmax);</w:t>
            </w:r>
          </w:p>
          <w:p w14:paraId="6796643A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n = 1:Nmax</w:t>
            </w:r>
          </w:p>
          <w:p w14:paraId="0F8FF11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x = rand(1,n);</w:t>
            </w:r>
          </w:p>
          <w:p w14:paraId="2021E2E4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t = clock;</w:t>
            </w:r>
          </w:p>
          <w:p w14:paraId="4F0A1A3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itfft(x);</w:t>
            </w:r>
          </w:p>
          <w:p w14:paraId="519DBF6C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itfft_time(n) = etime(clock,t);</w:t>
            </w:r>
          </w:p>
          <w:p w14:paraId="2BC57897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51AFF0FA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k = 1:Nmax;</w:t>
            </w:r>
          </w:p>
          <w:p w14:paraId="65BC8288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subplot(3,1,1);plot(k,ditfft_time,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--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0BE881D6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ylabel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t/s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title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DIT-FFT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执行时间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71C9ADD4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DFTfor_time = zeros(1,Nmax);</w:t>
            </w:r>
          </w:p>
          <w:p w14:paraId="611E9BF8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n = 1:Nmax</w:t>
            </w:r>
          </w:p>
          <w:p w14:paraId="6E525FF8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x = rand(1,n);</w:t>
            </w:r>
          </w:p>
          <w:p w14:paraId="693895FE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t = clock;</w:t>
            </w:r>
          </w:p>
          <w:p w14:paraId="3ADF1681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FTfor(x);</w:t>
            </w:r>
          </w:p>
          <w:p w14:paraId="1B6F158D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FTfor_time(n) = etime(clock,t);</w:t>
            </w:r>
          </w:p>
          <w:p w14:paraId="0F9A8F07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376DB9FD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k = 1:Nmax;</w:t>
            </w:r>
          </w:p>
          <w:p w14:paraId="0784EC77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subplot(3,1,2);plot(k,DFTfor_time,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--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117044A2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ylabel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t/s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title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DFTfor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执行时间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1B05C58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DFTmat_time = zeros(1,Nmax);</w:t>
            </w:r>
          </w:p>
          <w:p w14:paraId="4778B61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n = 1:Nmax</w:t>
            </w:r>
          </w:p>
          <w:p w14:paraId="7CEEAAEE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x = rand(1,n);</w:t>
            </w:r>
          </w:p>
          <w:p w14:paraId="6B20621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t = clock;</w:t>
            </w:r>
          </w:p>
          <w:p w14:paraId="546039D0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FTmat(x);</w:t>
            </w:r>
          </w:p>
          <w:p w14:paraId="0A96CD96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FTmat_time(n) = etime(clock,t);</w:t>
            </w:r>
          </w:p>
          <w:p w14:paraId="5659B1FB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4A0DD6C1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k = 1:Nmax;</w:t>
            </w:r>
          </w:p>
          <w:p w14:paraId="0FF48B86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subplot(3,1,3);plot(k,DFTmat_time,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--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33994C40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ylabel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t/s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title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DFTmat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执行时间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xlabel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N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1B0F126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2C4213D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unction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Xk = ditfft(xn)</w:t>
            </w:r>
          </w:p>
          <w:p w14:paraId="7E002D2B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lastRenderedPageBreak/>
              <w:t>M = nextpow2(length(xn));</w:t>
            </w:r>
          </w:p>
          <w:p w14:paraId="67D1B372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N = 2^M;</w:t>
            </w:r>
          </w:p>
          <w:p w14:paraId="72DDFAB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m = 0:N/2-1</w:t>
            </w:r>
          </w:p>
          <w:p w14:paraId="48E96586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WN(m+1) = exp(-j*2*pi/N)^m;</w:t>
            </w:r>
          </w:p>
          <w:p w14:paraId="3CE8B480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46615EC7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A = [xn,zeros(1,N-length(xn))];</w:t>
            </w:r>
          </w:p>
          <w:p w14:paraId="207DCEB0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disp(A);</w:t>
            </w:r>
          </w:p>
          <w:p w14:paraId="156EF9FA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J = 0;</w:t>
            </w:r>
          </w:p>
          <w:p w14:paraId="5D789C9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I= 0:N-1</w:t>
            </w:r>
          </w:p>
          <w:p w14:paraId="771C7CE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if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I&lt;J</w:t>
            </w:r>
          </w:p>
          <w:p w14:paraId="1AF1D77C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T = A(I+1);</w:t>
            </w:r>
          </w:p>
          <w:p w14:paraId="4AE470DC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A(I+1) = A(J+1);</w:t>
            </w:r>
          </w:p>
          <w:p w14:paraId="38CA8655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A(J+1) = T;</w:t>
            </w:r>
          </w:p>
          <w:p w14:paraId="4C903F9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54E5A14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K = N/2;</w:t>
            </w:r>
          </w:p>
          <w:p w14:paraId="086A38C8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while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J &gt;= K</w:t>
            </w:r>
          </w:p>
          <w:p w14:paraId="6E110567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J = J - K;</w:t>
            </w:r>
          </w:p>
          <w:p w14:paraId="1E093BD4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K = K/2;</w:t>
            </w:r>
          </w:p>
          <w:p w14:paraId="6348EDC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7FD71394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J = J + K;</w:t>
            </w:r>
          </w:p>
          <w:p w14:paraId="7917139E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0558822C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disp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倒序后各个存储单元的数据：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2F868982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disp(A);</w:t>
            </w:r>
          </w:p>
          <w:p w14:paraId="57560A8E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L = 1:M</w:t>
            </w:r>
          </w:p>
          <w:p w14:paraId="1ADFCA9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isp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运算级次：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166CF1DB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isp(L);</w:t>
            </w:r>
          </w:p>
          <w:p w14:paraId="6C872BF5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B = 2^(L-1);</w:t>
            </w:r>
          </w:p>
          <w:p w14:paraId="18AE4833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R = 0:B-1</w:t>
            </w:r>
          </w:p>
          <w:p w14:paraId="7114791B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P = 2^(M-L)*R;</w:t>
            </w:r>
          </w:p>
          <w:p w14:paraId="397703E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K = R:2^L:N-2</w:t>
            </w:r>
          </w:p>
          <w:p w14:paraId="25DEBCD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    T = A(K+1)+A(K+B+1)*WN(P+1);</w:t>
            </w:r>
          </w:p>
          <w:p w14:paraId="6D0070B4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    A(K+B+1) = A(K+1) - A(K+B+1) * WN(P+1);</w:t>
            </w:r>
          </w:p>
          <w:p w14:paraId="44F0A45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    A(K+1) = T;</w:t>
            </w:r>
          </w:p>
          <w:p w14:paraId="5EDDC704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7D28D8BD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230FC745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isp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本级运算后各存储单元的数据：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2F5C583E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disp(A);</w:t>
            </w:r>
          </w:p>
          <w:p w14:paraId="04B20284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3C173A13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disp(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输出各存储单元的数据：</w:t>
            </w:r>
            <w:r w:rsidRPr="001E65A4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621BC69D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Xk = A;</w:t>
            </w:r>
          </w:p>
          <w:p w14:paraId="5E9F5B76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2284A352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557A5861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unction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Xk = DFTmat(xn)</w:t>
            </w:r>
          </w:p>
          <w:p w14:paraId="519D680A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N = length(xn);</w:t>
            </w:r>
          </w:p>
          <w:p w14:paraId="1EAD2991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lastRenderedPageBreak/>
              <w:t>n = 0:N-1;k = n;nk = n'*k;</w:t>
            </w:r>
          </w:p>
          <w:p w14:paraId="742062A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WN = exp(-j*2*pi/N);</w:t>
            </w:r>
          </w:p>
          <w:p w14:paraId="1975D612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Wnk = WN.^nk;</w:t>
            </w:r>
          </w:p>
          <w:p w14:paraId="58A240F0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Xk = xn*Wnk;</w:t>
            </w:r>
          </w:p>
          <w:p w14:paraId="63A20D34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5AE171CF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15D7FDF3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unction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X=DFTfor(xn)</w:t>
            </w:r>
          </w:p>
          <w:p w14:paraId="1A360E66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N = length(xn);</w:t>
            </w:r>
          </w:p>
          <w:p w14:paraId="26D31E9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>X = zeros(1,N);</w:t>
            </w:r>
          </w:p>
          <w:p w14:paraId="0C498843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k = 0:N-1</w:t>
            </w:r>
          </w:p>
          <w:p w14:paraId="7BFD1A0C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E65A4">
              <w:rPr>
                <w:rFonts w:ascii="Consolas" w:hAnsi="Consolas" w:cs="宋体"/>
                <w:kern w:val="0"/>
                <w:sz w:val="20"/>
              </w:rPr>
              <w:t>n = 0:N-1</w:t>
            </w:r>
          </w:p>
          <w:p w14:paraId="37DD48E7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    X(k+1) = X(k+1) + xn(n+1) *exp(-j*2*pi*n*k/N);</w:t>
            </w:r>
          </w:p>
          <w:p w14:paraId="3F429A36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7922F0B7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4C799A49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E65A4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7020BB75" w14:textId="77777777" w:rsidR="001E65A4" w:rsidRPr="001E65A4" w:rsidRDefault="001E65A4" w:rsidP="001E65A4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0801A5E0" w14:textId="77777777" w:rsidR="00593AF9" w:rsidRPr="00970F68" w:rsidRDefault="00970F68" w:rsidP="00970F68">
            <w:pPr>
              <w:rPr>
                <w:rFonts w:hint="default"/>
                <w:b/>
                <w:bCs/>
              </w:rPr>
            </w:pPr>
            <w:r w:rsidRPr="00970F68">
              <w:rPr>
                <w:b/>
                <w:bCs/>
              </w:rPr>
              <w:t>实验结果：</w:t>
            </w:r>
          </w:p>
          <w:p w14:paraId="42CDDDB1" w14:textId="5206A491" w:rsidR="001E65A4" w:rsidRDefault="008908D3" w:rsidP="009225CF">
            <w:pPr>
              <w:jc w:val="center"/>
              <w:rPr>
                <w:noProof/>
              </w:rPr>
            </w:pPr>
            <w:r w:rsidRPr="009A7C78">
              <w:rPr>
                <w:noProof/>
              </w:rPr>
              <w:drawing>
                <wp:inline distT="0" distB="0" distL="0" distR="0" wp14:anchorId="4E45E354" wp14:editId="37EE74E1">
                  <wp:extent cx="4152900" cy="3665220"/>
                  <wp:effectExtent l="0" t="0" r="0" b="0"/>
                  <wp:docPr id="6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2900" cy="3665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BE5ADC" w14:textId="5916EC10" w:rsidR="00970F68" w:rsidRDefault="00970F68" w:rsidP="00970F68">
            <w:pPr>
              <w:rPr>
                <w:b/>
                <w:bCs/>
                <w:noProof/>
              </w:rPr>
            </w:pPr>
            <w:r w:rsidRPr="00970F68">
              <w:rPr>
                <w:b/>
                <w:bCs/>
                <w:noProof/>
              </w:rPr>
              <w:t>实验内容：</w:t>
            </w:r>
            <w:r w:rsidR="00951E1E">
              <w:rPr>
                <w:b/>
                <w:bCs/>
                <w:noProof/>
              </w:rPr>
              <w:t>例</w:t>
            </w:r>
            <w:r w:rsidR="007623B5">
              <w:rPr>
                <w:b/>
                <w:bCs/>
                <w:noProof/>
              </w:rPr>
              <w:t>9-1</w:t>
            </w:r>
          </w:p>
          <w:p w14:paraId="3AFAB1D7" w14:textId="469F4DEF" w:rsidR="00951E1E" w:rsidRDefault="007623B5" w:rsidP="007623B5">
            <w:pPr>
              <w:tabs>
                <w:tab w:val="center" w:pos="4150"/>
                <w:tab w:val="right" w:pos="8300"/>
              </w:tabs>
              <w:rPr>
                <w:noProof/>
              </w:rPr>
            </w:pPr>
            <w:r>
              <w:rPr>
                <w:noProof/>
              </w:rPr>
              <w:t>已知序列</w:t>
            </w:r>
            <w:r w:rsidRPr="007623B5">
              <w:rPr>
                <w:rFonts w:hint="default"/>
                <w:noProof/>
                <w:position w:val="-12"/>
              </w:rPr>
              <w:object w:dxaOrig="2160" w:dyaOrig="360" w14:anchorId="522B9D7B">
                <v:shape id="_x0000_i1103" type="#_x0000_t75" style="width:108pt;height:18pt" o:ole="">
                  <v:imagedata r:id="rId37" o:title=""/>
                </v:shape>
                <o:OLEObject Type="Embed" ProgID="Equation.DSMT4" ShapeID="_x0000_i1103" DrawAspect="Content" ObjectID="_1792432957" r:id="rId38"/>
              </w:object>
            </w:r>
            <w:r>
              <w:rPr>
                <w:noProof/>
              </w:rPr>
              <w:t>，</w:t>
            </w:r>
            <w:r w:rsidRPr="007623B5">
              <w:rPr>
                <w:rFonts w:hint="default"/>
                <w:noProof/>
                <w:position w:val="-12"/>
              </w:rPr>
              <w:object w:dxaOrig="1820" w:dyaOrig="380" w14:anchorId="154E244E">
                <v:shape id="_x0000_i1106" type="#_x0000_t75" style="width:91.2pt;height:19.2pt" o:ole="">
                  <v:imagedata r:id="rId39" o:title=""/>
                </v:shape>
                <o:OLEObject Type="Embed" ProgID="Equation.DSMT4" ShapeID="_x0000_i1106" DrawAspect="Content" ObjectID="_1792432958" r:id="rId40"/>
              </w:object>
            </w:r>
            <w:r>
              <w:rPr>
                <w:noProof/>
              </w:rPr>
              <w:t>，试利用快速卷积法计算这两个序列的卷积和</w:t>
            </w:r>
            <w:r w:rsidRPr="007623B5">
              <w:rPr>
                <w:rFonts w:hint="default"/>
                <w:noProof/>
                <w:position w:val="-10"/>
              </w:rPr>
              <w:object w:dxaOrig="1740" w:dyaOrig="320" w14:anchorId="0B2E62CF">
                <v:shape id="_x0000_i1109" type="#_x0000_t75" style="width:87pt;height:16.2pt" o:ole="">
                  <v:imagedata r:id="rId41" o:title=""/>
                </v:shape>
                <o:OLEObject Type="Embed" ProgID="Equation.DSMT4" ShapeID="_x0000_i1109" DrawAspect="Content" ObjectID="_1792432959" r:id="rId42"/>
              </w:object>
            </w:r>
          </w:p>
          <w:p w14:paraId="3E85526F" w14:textId="77777777" w:rsidR="00E66B87" w:rsidRPr="00E66B87" w:rsidRDefault="00E66B87" w:rsidP="00E66B87">
            <w:pPr>
              <w:rPr>
                <w:b/>
                <w:bCs/>
                <w:noProof/>
              </w:rPr>
            </w:pPr>
            <w:r w:rsidRPr="00E66B87">
              <w:rPr>
                <w:b/>
                <w:bCs/>
                <w:noProof/>
              </w:rPr>
              <w:t>实验目的：</w:t>
            </w:r>
          </w:p>
          <w:p w14:paraId="1BB83130" w14:textId="02775230" w:rsidR="006B52FD" w:rsidRPr="000771BF" w:rsidRDefault="000771BF" w:rsidP="006B52FD">
            <w:pPr>
              <w:rPr>
                <w:noProof/>
              </w:rPr>
            </w:pPr>
            <w:r w:rsidRPr="000771BF">
              <w:rPr>
                <w:noProof/>
              </w:rPr>
              <w:lastRenderedPageBreak/>
              <w:t>利用快速卷积法计算给定序列</w:t>
            </w:r>
            <w:r w:rsidRPr="000771BF">
              <w:rPr>
                <w:noProof/>
              </w:rPr>
              <w:t xml:space="preserve"> x(n) </w:t>
            </w:r>
            <w:r w:rsidRPr="000771BF">
              <w:rPr>
                <w:noProof/>
              </w:rPr>
              <w:t>和</w:t>
            </w:r>
            <w:r w:rsidRPr="000771BF">
              <w:rPr>
                <w:noProof/>
              </w:rPr>
              <w:t xml:space="preserve"> h(n) </w:t>
            </w:r>
            <w:r w:rsidRPr="000771BF">
              <w:rPr>
                <w:noProof/>
              </w:rPr>
              <w:t>的卷积和</w:t>
            </w:r>
            <w:r w:rsidRPr="000771BF">
              <w:rPr>
                <w:noProof/>
              </w:rPr>
              <w:t xml:space="preserve"> y(n)</w:t>
            </w:r>
            <w:r w:rsidRPr="000771BF">
              <w:rPr>
                <w:noProof/>
              </w:rPr>
              <w:t>，并通过绘图展示输入序列和卷积结果。通过实验验证快速卷积法在计算序列卷积中的有效性和准确性，加深对快速卷积法原理的理解。</w:t>
            </w:r>
          </w:p>
          <w:p w14:paraId="0443AF25" w14:textId="77777777" w:rsidR="00E66B87" w:rsidRPr="00E66B87" w:rsidRDefault="00E66B87" w:rsidP="00E66B87">
            <w:pPr>
              <w:rPr>
                <w:b/>
                <w:bCs/>
                <w:noProof/>
              </w:rPr>
            </w:pPr>
            <w:r w:rsidRPr="00E66B87">
              <w:rPr>
                <w:b/>
                <w:bCs/>
                <w:noProof/>
              </w:rPr>
              <w:t>实验原理：</w:t>
            </w:r>
          </w:p>
          <w:p w14:paraId="7054EDAA" w14:textId="4ABAB24F" w:rsidR="006B52FD" w:rsidRDefault="000771BF" w:rsidP="006B52FD">
            <w:pPr>
              <w:tabs>
                <w:tab w:val="center" w:pos="4150"/>
                <w:tab w:val="right" w:pos="8300"/>
              </w:tabs>
              <w:jc w:val="left"/>
              <w:rPr>
                <w:bCs/>
              </w:rPr>
            </w:pPr>
            <w:r>
              <w:rPr>
                <w:bCs/>
              </w:rPr>
              <w:t>序列</w:t>
            </w:r>
            <w:r>
              <w:rPr>
                <w:bCs/>
              </w:rPr>
              <w:t>x(n)</w:t>
            </w:r>
            <w:r>
              <w:rPr>
                <w:bCs/>
              </w:rPr>
              <w:t>的长度</w:t>
            </w:r>
            <w:r>
              <w:rPr>
                <w:bCs/>
              </w:rPr>
              <w:t>N=15</w:t>
            </w:r>
            <w:r>
              <w:rPr>
                <w:bCs/>
              </w:rPr>
              <w:t>，序列</w:t>
            </w:r>
            <w:r>
              <w:rPr>
                <w:bCs/>
              </w:rPr>
              <w:t>h(n)</w:t>
            </w:r>
            <w:r>
              <w:rPr>
                <w:bCs/>
              </w:rPr>
              <w:t>的长度</w:t>
            </w:r>
            <w:r>
              <w:rPr>
                <w:bCs/>
              </w:rPr>
              <w:t>N=20</w:t>
            </w:r>
            <w:r>
              <w:rPr>
                <w:bCs/>
              </w:rPr>
              <w:t>，线性卷积的长度</w:t>
            </w:r>
            <w:r>
              <w:rPr>
                <w:bCs/>
              </w:rPr>
              <w:t>N=15+20-1=34</w:t>
            </w:r>
            <w:r>
              <w:rPr>
                <w:bCs/>
              </w:rPr>
              <w:t>，因此，可用</w:t>
            </w:r>
            <w:r>
              <w:rPr>
                <w:bCs/>
              </w:rPr>
              <w:t>34</w:t>
            </w:r>
            <w:r>
              <w:rPr>
                <w:bCs/>
              </w:rPr>
              <w:t>点圆周卷积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49A717E3">
                <v:shape id="_x0000_i1168" type="#_x0000_t75" style="width:94.8pt;height:18pt" o:ole="">
                  <v:imagedata r:id="rId43" o:title=""/>
                </v:shape>
                <o:OLEObject Type="Embed" ProgID="Equation.DSMT4" ShapeID="_x0000_i1168" DrawAspect="Content" ObjectID="_1792432960" r:id="rId44"/>
              </w:object>
            </w:r>
            <w:r>
              <w:rPr>
                <w:bCs/>
                <w:noProof/>
              </w:rPr>
              <w:t>替代线性卷积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6A79A573">
                <v:shape id="_x0000_i1169" type="#_x0000_t75" style="width:94.8pt;height:18pt" o:ole="">
                  <v:imagedata r:id="rId43" o:title=""/>
                </v:shape>
                <o:OLEObject Type="Embed" ProgID="Equation.DSMT4" ShapeID="_x0000_i1169" DrawAspect="Content" ObjectID="_1792432961" r:id="rId45"/>
              </w:object>
            </w:r>
            <w:r>
              <w:rPr>
                <w:bCs/>
                <w:noProof/>
              </w:rPr>
              <w:t>，在求</w:t>
            </w:r>
            <w:r w:rsidRPr="000771BF">
              <w:rPr>
                <w:rFonts w:hint="default"/>
                <w:bCs/>
                <w:noProof/>
                <w:position w:val="-10"/>
              </w:rPr>
              <w:object w:dxaOrig="1860" w:dyaOrig="320" w14:anchorId="05BBD9D9">
                <v:shape id="_x0000_i1172" type="#_x0000_t75" style="width:93pt;height:16.2pt" o:ole="">
                  <v:imagedata r:id="rId46" o:title=""/>
                </v:shape>
                <o:OLEObject Type="Embed" ProgID="Equation.DSMT4" ShapeID="_x0000_i1172" DrawAspect="Content" ObjectID="_1792432962" r:id="rId47"/>
              </w:object>
            </w:r>
            <w:r>
              <w:rPr>
                <w:bCs/>
                <w:noProof/>
              </w:rPr>
              <w:t>，</w:t>
            </w:r>
            <w:r w:rsidRPr="000771BF">
              <w:rPr>
                <w:rFonts w:hint="default"/>
                <w:bCs/>
                <w:noProof/>
                <w:position w:val="-10"/>
              </w:rPr>
              <w:object w:dxaOrig="1880" w:dyaOrig="320" w14:anchorId="401B7615">
                <v:shape id="_x0000_i1175" type="#_x0000_t75" style="width:94.2pt;height:16.2pt" o:ole="">
                  <v:imagedata r:id="rId48" o:title=""/>
                </v:shape>
                <o:OLEObject Type="Embed" ProgID="Equation.DSMT4" ShapeID="_x0000_i1175" DrawAspect="Content" ObjectID="_1792432963" r:id="rId49"/>
              </w:object>
            </w:r>
            <w:r>
              <w:rPr>
                <w:bCs/>
                <w:noProof/>
              </w:rPr>
              <w:t>以及</w:t>
            </w:r>
            <w:r w:rsidRPr="000771BF">
              <w:rPr>
                <w:rFonts w:hint="default"/>
                <w:bCs/>
                <w:noProof/>
                <w:position w:val="-10"/>
              </w:rPr>
              <w:object w:dxaOrig="1900" w:dyaOrig="320" w14:anchorId="56ECA25E">
                <v:shape id="_x0000_i1183" type="#_x0000_t75" style="width:94.8pt;height:16.2pt" o:ole="">
                  <v:imagedata r:id="rId50" o:title=""/>
                </v:shape>
                <o:OLEObject Type="Embed" ProgID="Equation.DSMT4" ShapeID="_x0000_i1183" DrawAspect="Content" ObjectID="_1792432964" r:id="rId51"/>
              </w:object>
            </w:r>
            <w:r>
              <w:rPr>
                <w:bCs/>
                <w:noProof/>
              </w:rPr>
              <w:t>时，可以用</w:t>
            </w:r>
            <w:r>
              <w:rPr>
                <w:bCs/>
                <w:noProof/>
              </w:rPr>
              <w:t>FFT</w:t>
            </w:r>
            <w:r>
              <w:rPr>
                <w:bCs/>
                <w:noProof/>
              </w:rPr>
              <w:t>实现，需要先对序列</w:t>
            </w:r>
            <w:r>
              <w:rPr>
                <w:bCs/>
                <w:noProof/>
              </w:rPr>
              <w:t>x(n)</w:t>
            </w:r>
            <w:r>
              <w:rPr>
                <w:bCs/>
                <w:noProof/>
              </w:rPr>
              <w:t>和</w:t>
            </w:r>
            <w:r>
              <w:rPr>
                <w:bCs/>
                <w:noProof/>
              </w:rPr>
              <w:t>h(n)</w:t>
            </w:r>
            <w:r>
              <w:rPr>
                <w:bCs/>
                <w:noProof/>
              </w:rPr>
              <w:t>补零，使之长度达到</w:t>
            </w:r>
            <w:r>
              <w:rPr>
                <w:bCs/>
                <w:noProof/>
              </w:rPr>
              <w:t>34</w:t>
            </w:r>
          </w:p>
          <w:p w14:paraId="052E9417" w14:textId="77777777" w:rsidR="00E423FB" w:rsidRPr="00E66B87" w:rsidRDefault="00E66B87" w:rsidP="00970F68">
            <w:pPr>
              <w:rPr>
                <w:b/>
                <w:bCs/>
                <w:noProof/>
              </w:rPr>
            </w:pPr>
            <w:r w:rsidRPr="00E66B87">
              <w:rPr>
                <w:b/>
                <w:bCs/>
                <w:noProof/>
              </w:rPr>
              <w:t>实验代码：</w:t>
            </w:r>
          </w:p>
          <w:p w14:paraId="5E92EA5C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 xml:space="preserve">clc;clear;close 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7623B5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4535A1BD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nx = 0:14;xn = sin(0.4*nx);</w:t>
            </w:r>
          </w:p>
          <w:p w14:paraId="358AB317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nh = 0:19;hn = 0.9.^nh;</w:t>
            </w:r>
          </w:p>
          <w:p w14:paraId="2505549F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N1 = length(xn);N2 = length(hn);</w:t>
            </w:r>
          </w:p>
          <w:p w14:paraId="588C1461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N = N1 + N2 - 1;</w:t>
            </w:r>
          </w:p>
          <w:p w14:paraId="10F6A50F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xn = [xn,zeros(1,N-N1)];</w:t>
            </w:r>
          </w:p>
          <w:p w14:paraId="6126DF6D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hn = [hn,zeros(1,N-N2)];</w:t>
            </w:r>
          </w:p>
          <w:p w14:paraId="2B565488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yn = fftconv(xn,hn,N);</w:t>
            </w:r>
          </w:p>
          <w:p w14:paraId="29F5A985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nn = 0:N-1;</w:t>
            </w:r>
          </w:p>
          <w:p w14:paraId="50750B10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subplot(3,1,1);stem(nn,xn);title(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序列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x(n)'</w:t>
            </w:r>
            <w:r w:rsidRPr="007623B5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3536440C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subplot(3,1,2);stem(nn,hn);title(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序列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h(n)'</w:t>
            </w:r>
            <w:r w:rsidRPr="007623B5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7DDD5506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subplot(3,1,3);stem(nn,yn);title(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'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序列</w:t>
            </w:r>
            <w:r w:rsidRPr="007623B5">
              <w:rPr>
                <w:rFonts w:ascii="Consolas" w:hAnsi="Consolas" w:cs="宋体"/>
                <w:color w:val="AA04F9"/>
                <w:kern w:val="0"/>
                <w:sz w:val="20"/>
              </w:rPr>
              <w:t>y(n)'</w:t>
            </w:r>
            <w:r w:rsidRPr="007623B5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2F13D120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unction </w:t>
            </w:r>
            <w:r w:rsidRPr="007623B5">
              <w:rPr>
                <w:rFonts w:ascii="Consolas" w:hAnsi="Consolas" w:cs="宋体"/>
                <w:kern w:val="0"/>
                <w:sz w:val="20"/>
              </w:rPr>
              <w:t>y = fftconv(x1,x2,N)</w:t>
            </w:r>
          </w:p>
          <w:p w14:paraId="264A7B8A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Xk1 = fft(x1,N);</w:t>
            </w:r>
          </w:p>
          <w:p w14:paraId="1272187B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Xk2 = fft(x2,N);</w:t>
            </w:r>
          </w:p>
          <w:p w14:paraId="3E21D4C4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Yk = Xk1.*Xk2;</w:t>
            </w:r>
          </w:p>
          <w:p w14:paraId="32EC31E1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kern w:val="0"/>
                <w:sz w:val="20"/>
              </w:rPr>
              <w:t>y = ifft(Yk);</w:t>
            </w:r>
          </w:p>
          <w:p w14:paraId="2A4253F0" w14:textId="77777777" w:rsidR="007623B5" w:rsidRPr="007623B5" w:rsidRDefault="007623B5" w:rsidP="007623B5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7623B5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42F9068E" w14:textId="77777777" w:rsidR="00E423FB" w:rsidRPr="00E423FB" w:rsidRDefault="00E423FB" w:rsidP="00E423FB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667D459B" w14:textId="77777777" w:rsidR="00E66B87" w:rsidRDefault="00E66B87" w:rsidP="00970F68">
            <w:pPr>
              <w:rPr>
                <w:rFonts w:hint="default"/>
                <w:b/>
                <w:bCs/>
              </w:rPr>
            </w:pPr>
            <w:r w:rsidRPr="00E66B87">
              <w:rPr>
                <w:b/>
                <w:bCs/>
              </w:rPr>
              <w:t>实验结果：</w:t>
            </w:r>
          </w:p>
          <w:p w14:paraId="6EE44B35" w14:textId="7AE0A635" w:rsidR="00E66B87" w:rsidRDefault="008908D3" w:rsidP="00E66B87">
            <w:pPr>
              <w:jc w:val="center"/>
              <w:rPr>
                <w:rFonts w:hint="default"/>
                <w:b/>
                <w:noProof/>
              </w:rPr>
            </w:pPr>
            <w:r w:rsidRPr="009A7C78">
              <w:rPr>
                <w:noProof/>
              </w:rPr>
              <w:lastRenderedPageBreak/>
              <w:drawing>
                <wp:inline distT="0" distB="0" distL="0" distR="0" wp14:anchorId="61971AD1" wp14:editId="1CC98ADB">
                  <wp:extent cx="4107180" cy="3695700"/>
                  <wp:effectExtent l="0" t="0" r="0" b="0"/>
                  <wp:docPr id="7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7180" cy="369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2632C7" w14:textId="7480CD73" w:rsidR="00E423FB" w:rsidRDefault="00E423FB" w:rsidP="00E66B87">
            <w:pPr>
              <w:jc w:val="center"/>
              <w:rPr>
                <w:rFonts w:hint="default"/>
                <w:b/>
                <w:noProof/>
              </w:rPr>
            </w:pPr>
          </w:p>
          <w:p w14:paraId="1F76E652" w14:textId="3BC726E2" w:rsidR="00E66B87" w:rsidRDefault="00AB5398" w:rsidP="00E66B87">
            <w:pPr>
              <w:jc w:val="left"/>
              <w:rPr>
                <w:b/>
                <w:noProof/>
              </w:rPr>
            </w:pPr>
            <w:r>
              <w:rPr>
                <w:b/>
                <w:noProof/>
              </w:rPr>
              <w:t>实验内容：</w:t>
            </w:r>
            <w:r w:rsidR="007623B5">
              <w:rPr>
                <w:b/>
                <w:noProof/>
              </w:rPr>
              <w:t>9-2</w:t>
            </w:r>
          </w:p>
          <w:p w14:paraId="3D768629" w14:textId="47115DDA" w:rsidR="00787845" w:rsidRPr="00787845" w:rsidRDefault="007623B5" w:rsidP="007623B5">
            <w:pPr>
              <w:tabs>
                <w:tab w:val="center" w:pos="4150"/>
                <w:tab w:val="right" w:pos="8300"/>
              </w:tabs>
              <w:jc w:val="left"/>
              <w:rPr>
                <w:bCs/>
              </w:rPr>
            </w:pPr>
            <w:r>
              <w:rPr>
                <w:bCs/>
                <w:noProof/>
              </w:rPr>
              <w:t>令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560" w:dyaOrig="360" w14:anchorId="370F8614">
                <v:shape id="_x0000_i1116" type="#_x0000_t75" style="width:28.2pt;height:18pt" o:ole="">
                  <v:imagedata r:id="rId53" o:title=""/>
                </v:shape>
                <o:OLEObject Type="Embed" ProgID="Equation.DSMT4" ShapeID="_x0000_i1116" DrawAspect="Content" ObjectID="_1792432965" r:id="rId54"/>
              </w:object>
            </w:r>
            <w:r>
              <w:rPr>
                <w:bCs/>
                <w:noProof/>
              </w:rPr>
              <w:t>是一个</w:t>
            </w:r>
            <w:r>
              <w:rPr>
                <w:bCs/>
                <w:noProof/>
              </w:rPr>
              <w:t>L</w:t>
            </w:r>
            <w:r>
              <w:rPr>
                <w:bCs/>
                <w:noProof/>
              </w:rPr>
              <w:t>点在</w:t>
            </w:r>
            <w:r>
              <w:rPr>
                <w:bCs/>
                <w:noProof/>
              </w:rPr>
              <w:t>[0,1]</w:t>
            </w:r>
            <w:r>
              <w:rPr>
                <w:bCs/>
                <w:noProof/>
              </w:rPr>
              <w:t>之间均匀分布的随机数，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580" w:dyaOrig="360" w14:anchorId="736BB709">
                <v:shape id="_x0000_i1119" type="#_x0000_t75" style="width:28.8pt;height:18pt" o:ole="">
                  <v:imagedata r:id="rId55" o:title=""/>
                </v:shape>
                <o:OLEObject Type="Embed" ProgID="Equation.DSMT4" ShapeID="_x0000_i1119" DrawAspect="Content" ObjectID="_1792432966" r:id="rId56"/>
              </w:object>
            </w:r>
            <w:r>
              <w:rPr>
                <w:bCs/>
                <w:noProof/>
              </w:rPr>
              <w:t>是一个</w:t>
            </w:r>
            <w:r>
              <w:rPr>
                <w:bCs/>
                <w:noProof/>
              </w:rPr>
              <w:t>L</w:t>
            </w:r>
            <w:r>
              <w:rPr>
                <w:bCs/>
                <w:noProof/>
              </w:rPr>
              <w:t>点均值为</w:t>
            </w:r>
            <w:r>
              <w:rPr>
                <w:bCs/>
                <w:noProof/>
              </w:rPr>
              <w:t>0</w:t>
            </w:r>
            <w:r>
              <w:rPr>
                <w:bCs/>
                <w:noProof/>
              </w:rPr>
              <w:t>，方差为</w:t>
            </w:r>
            <w:r>
              <w:rPr>
                <w:bCs/>
                <w:noProof/>
              </w:rPr>
              <w:t>1</w:t>
            </w:r>
            <w:r>
              <w:rPr>
                <w:bCs/>
                <w:noProof/>
              </w:rPr>
              <w:t>的高斯随机序列，试比较直接计算线性卷积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50E28C29">
                <v:shape id="_x0000_i1122" type="#_x0000_t75" style="width:94.8pt;height:18pt" o:ole="">
                  <v:imagedata r:id="rId43" o:title=""/>
                </v:shape>
                <o:OLEObject Type="Embed" ProgID="Equation.DSMT4" ShapeID="_x0000_i1122" DrawAspect="Content" ObjectID="_1792432967" r:id="rId57"/>
              </w:object>
            </w:r>
            <w:r>
              <w:rPr>
                <w:bCs/>
                <w:noProof/>
              </w:rPr>
              <w:t>所需要的时间和利用</w:t>
            </w:r>
            <w:r>
              <w:rPr>
                <w:bCs/>
                <w:noProof/>
              </w:rPr>
              <w:t>FFT</w:t>
            </w:r>
            <w:r>
              <w:rPr>
                <w:bCs/>
                <w:noProof/>
              </w:rPr>
              <w:t>计算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2A90DED9">
                <v:shape id="_x0000_i1123" type="#_x0000_t75" style="width:94.8pt;height:18pt" o:ole="">
                  <v:imagedata r:id="rId43" o:title=""/>
                </v:shape>
                <o:OLEObject Type="Embed" ProgID="Equation.DSMT4" ShapeID="_x0000_i1123" DrawAspect="Content" ObjectID="_1792432968" r:id="rId58"/>
              </w:object>
            </w:r>
            <w:r>
              <w:rPr>
                <w:bCs/>
                <w:noProof/>
              </w:rPr>
              <w:t>所需的时间。</w:t>
            </w:r>
          </w:p>
          <w:p w14:paraId="07059E47" w14:textId="77777777" w:rsidR="007629BC" w:rsidRPr="007629BC" w:rsidRDefault="007629BC" w:rsidP="007629BC">
            <w:pPr>
              <w:tabs>
                <w:tab w:val="center" w:pos="4150"/>
                <w:tab w:val="right" w:pos="8300"/>
              </w:tabs>
              <w:jc w:val="left"/>
              <w:rPr>
                <w:b/>
              </w:rPr>
            </w:pPr>
            <w:r w:rsidRPr="007629BC">
              <w:rPr>
                <w:b/>
              </w:rPr>
              <w:t>实验目的</w:t>
            </w:r>
            <w:r>
              <w:rPr>
                <w:b/>
              </w:rPr>
              <w:t>：</w:t>
            </w:r>
          </w:p>
          <w:p w14:paraId="7D95B2ED" w14:textId="2432F4FA" w:rsidR="006B52FD" w:rsidRPr="001E74BC" w:rsidRDefault="001E74BC" w:rsidP="007629BC">
            <w:pPr>
              <w:tabs>
                <w:tab w:val="center" w:pos="4150"/>
                <w:tab w:val="right" w:pos="8300"/>
              </w:tabs>
              <w:jc w:val="left"/>
              <w:rPr>
                <w:rFonts w:ascii="宋体" w:hAnsi="宋体" w:cs="宋体" w:hint="default"/>
                <w:color w:val="000000"/>
                <w:szCs w:val="24"/>
              </w:rPr>
            </w:pPr>
            <w:r w:rsidRPr="001E74BC">
              <w:rPr>
                <w:rFonts w:ascii="宋体" w:hAnsi="宋体" w:cs="宋体"/>
                <w:color w:val="000000"/>
                <w:szCs w:val="24"/>
              </w:rPr>
              <w:t>比较直接计算线性卷积</w:t>
            </w:r>
            <w:r w:rsidR="00072A0B"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6D8BB887">
                <v:shape id="_x0000_i1223" type="#_x0000_t75" style="width:94.8pt;height:18pt" o:ole="">
                  <v:imagedata r:id="rId43" o:title=""/>
                </v:shape>
                <o:OLEObject Type="Embed" ProgID="Equation.DSMT4" ShapeID="_x0000_i1223" DrawAspect="Content" ObjectID="_1792432969" r:id="rId59"/>
              </w:object>
            </w:r>
            <w:r w:rsidRPr="001E74BC">
              <w:rPr>
                <w:rFonts w:ascii="宋体" w:hAnsi="宋体" w:cs="宋体"/>
                <w:color w:val="000000"/>
                <w:szCs w:val="24"/>
              </w:rPr>
              <w:t>所需的时间和利用快速傅里叶变换（</w:t>
            </w:r>
            <w:r w:rsidRPr="001E74BC">
              <w:rPr>
                <w:rFonts w:ascii="宋体" w:hAnsi="宋体" w:cs="宋体" w:hint="default"/>
                <w:color w:val="000000"/>
                <w:szCs w:val="24"/>
              </w:rPr>
              <w:t>FFT</w:t>
            </w:r>
            <w:r w:rsidRPr="001E74BC">
              <w:rPr>
                <w:rFonts w:ascii="宋体" w:hAnsi="宋体" w:cs="宋体"/>
                <w:color w:val="000000"/>
                <w:szCs w:val="24"/>
              </w:rPr>
              <w:t>）计算</w:t>
            </w:r>
            <w:r w:rsidRPr="001E74BC">
              <w:rPr>
                <w:rFonts w:ascii="宋体" w:hAnsi="宋体" w:cs="宋体" w:hint="default"/>
                <w:color w:val="000000"/>
                <w:szCs w:val="24"/>
              </w:rPr>
              <w:t xml:space="preserve"> </w:t>
            </w:r>
            <w:r w:rsidR="00072A0B"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0FE462AE">
                <v:shape id="_x0000_i1222" type="#_x0000_t75" style="width:94.8pt;height:18pt" o:ole="">
                  <v:imagedata r:id="rId43" o:title=""/>
                </v:shape>
                <o:OLEObject Type="Embed" ProgID="Equation.DSMT4" ShapeID="_x0000_i1222" DrawAspect="Content" ObjectID="_1792432970" r:id="rId60"/>
              </w:object>
            </w:r>
            <w:r w:rsidRPr="001E74BC">
              <w:rPr>
                <w:rFonts w:ascii="宋体" w:hAnsi="宋体" w:cs="宋体" w:hint="default"/>
                <w:color w:val="000000"/>
                <w:szCs w:val="24"/>
              </w:rPr>
              <w:t xml:space="preserve"> </w:t>
            </w:r>
            <w:r w:rsidRPr="001E74BC">
              <w:rPr>
                <w:rFonts w:ascii="宋体" w:hAnsi="宋体" w:cs="宋体"/>
                <w:color w:val="000000"/>
                <w:szCs w:val="24"/>
              </w:rPr>
              <w:t>所需的时间，通过实验验证</w:t>
            </w:r>
            <w:r w:rsidRPr="001E74BC">
              <w:rPr>
                <w:rFonts w:ascii="宋体" w:hAnsi="宋体" w:cs="宋体" w:hint="default"/>
                <w:color w:val="000000"/>
                <w:szCs w:val="24"/>
              </w:rPr>
              <w:t xml:space="preserve"> FFT </w:t>
            </w:r>
            <w:r w:rsidRPr="001E74BC">
              <w:rPr>
                <w:rFonts w:ascii="宋体" w:hAnsi="宋体" w:cs="宋体"/>
                <w:color w:val="000000"/>
                <w:szCs w:val="24"/>
              </w:rPr>
              <w:t>在大规模卷积计算中的高效性。</w:t>
            </w:r>
          </w:p>
          <w:p w14:paraId="72FE2395" w14:textId="77777777" w:rsidR="007629BC" w:rsidRPr="007629BC" w:rsidRDefault="007629BC" w:rsidP="007629BC">
            <w:pPr>
              <w:tabs>
                <w:tab w:val="center" w:pos="4150"/>
                <w:tab w:val="right" w:pos="8300"/>
              </w:tabs>
              <w:jc w:val="left"/>
              <w:rPr>
                <w:b/>
              </w:rPr>
            </w:pPr>
            <w:r w:rsidRPr="007629BC">
              <w:rPr>
                <w:b/>
              </w:rPr>
              <w:t>实验原理：</w:t>
            </w:r>
          </w:p>
          <w:p w14:paraId="094FCB51" w14:textId="59A79DC7" w:rsidR="001E74BC" w:rsidRDefault="001E74BC" w:rsidP="006B52FD">
            <w:pPr>
              <w:tabs>
                <w:tab w:val="center" w:pos="4150"/>
                <w:tab w:val="right" w:pos="8300"/>
              </w:tabs>
              <w:jc w:val="left"/>
              <w:rPr>
                <w:bCs/>
                <w:noProof/>
              </w:rPr>
            </w:pPr>
            <w:r>
              <w:rPr>
                <w:bCs/>
              </w:rPr>
              <w:t>计算线性卷积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2BA4868F">
                <v:shape id="_x0000_i1144" type="#_x0000_t75" style="width:94.8pt;height:18pt" o:ole="">
                  <v:imagedata r:id="rId43" o:title=""/>
                </v:shape>
                <o:OLEObject Type="Embed" ProgID="Equation.DSMT4" ShapeID="_x0000_i1144" DrawAspect="Content" ObjectID="_1792432971" r:id="rId61"/>
              </w:object>
            </w:r>
            <w:r>
              <w:rPr>
                <w:bCs/>
                <w:noProof/>
              </w:rPr>
              <w:t>，可调用</w:t>
            </w:r>
            <w:r>
              <w:rPr>
                <w:bCs/>
                <w:noProof/>
              </w:rPr>
              <w:t>matlab</w:t>
            </w:r>
            <w:r>
              <w:rPr>
                <w:bCs/>
                <w:noProof/>
              </w:rPr>
              <w:t>提供的</w:t>
            </w:r>
            <w:r>
              <w:rPr>
                <w:bCs/>
                <w:noProof/>
              </w:rPr>
              <w:t>conv</w:t>
            </w:r>
            <w:r>
              <w:rPr>
                <w:bCs/>
                <w:noProof/>
              </w:rPr>
              <w:t>函数来实现，利用</w:t>
            </w:r>
            <w:r>
              <w:rPr>
                <w:bCs/>
                <w:noProof/>
              </w:rPr>
              <w:t>FFT</w:t>
            </w:r>
            <w:r>
              <w:rPr>
                <w:bCs/>
                <w:noProof/>
              </w:rPr>
              <w:t>计算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182104A1">
                <v:shape id="_x0000_i1145" type="#_x0000_t75" style="width:94.8pt;height:18pt" o:ole="">
                  <v:imagedata r:id="rId43" o:title=""/>
                </v:shape>
                <o:OLEObject Type="Embed" ProgID="Equation.DSMT4" ShapeID="_x0000_i1145" DrawAspect="Content" ObjectID="_1792432972" r:id="rId62"/>
              </w:object>
            </w:r>
            <w:r>
              <w:rPr>
                <w:bCs/>
                <w:noProof/>
              </w:rPr>
              <w:t>（简称快速卷积），根据圆周卷积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14C04F11">
                <v:shape id="_x0000_i1146" type="#_x0000_t75" style="width:94.8pt;height:18pt" o:ole="">
                  <v:imagedata r:id="rId43" o:title=""/>
                </v:shape>
                <o:OLEObject Type="Embed" ProgID="Equation.DSMT4" ShapeID="_x0000_i1146" DrawAspect="Content" ObjectID="_1792432973" r:id="rId63"/>
              </w:object>
            </w:r>
            <w:r>
              <w:rPr>
                <w:bCs/>
                <w:noProof/>
              </w:rPr>
              <w:t>提到线性卷积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1900" w:dyaOrig="360" w14:anchorId="7C6ECD6E">
                <v:shape id="_x0000_i1147" type="#_x0000_t75" style="width:94.8pt;height:18pt" o:ole="">
                  <v:imagedata r:id="rId43" o:title=""/>
                </v:shape>
                <o:OLEObject Type="Embed" ProgID="Equation.DSMT4" ShapeID="_x0000_i1147" DrawAspect="Content" ObjectID="_1792432974" r:id="rId64"/>
              </w:object>
            </w:r>
            <w:r>
              <w:rPr>
                <w:bCs/>
                <w:noProof/>
              </w:rPr>
              <w:t>的条件是</w:t>
            </w:r>
            <w:r w:rsidRPr="001E74BC">
              <w:rPr>
                <w:rFonts w:hint="default"/>
                <w:bCs/>
                <w:noProof/>
                <w:position w:val="-6"/>
              </w:rPr>
              <w:object w:dxaOrig="1060" w:dyaOrig="279" w14:anchorId="215D8FD0">
                <v:shape id="_x0000_i1150" type="#_x0000_t75" style="width:52.8pt;height:13.8pt" o:ole="">
                  <v:imagedata r:id="rId65" o:title=""/>
                </v:shape>
                <o:OLEObject Type="Embed" ProgID="Equation.DSMT4" ShapeID="_x0000_i1150" DrawAspect="Content" ObjectID="_1792432975" r:id="rId66"/>
              </w:object>
            </w:r>
            <w:r>
              <w:rPr>
                <w:bCs/>
                <w:noProof/>
              </w:rPr>
              <w:t>，通过对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560" w:dyaOrig="360" w14:anchorId="0AAF8AB6">
                <v:shape id="_x0000_i1151" type="#_x0000_t75" style="width:28.2pt;height:18pt" o:ole="">
                  <v:imagedata r:id="rId53" o:title=""/>
                </v:shape>
                <o:OLEObject Type="Embed" ProgID="Equation.DSMT4" ShapeID="_x0000_i1151" DrawAspect="Content" ObjectID="_1792432976" r:id="rId67"/>
              </w:object>
            </w:r>
            <w:r>
              <w:rPr>
                <w:bCs/>
                <w:noProof/>
              </w:rPr>
              <w:t>，</w:t>
            </w:r>
            <w:r w:rsidRPr="007623B5">
              <w:rPr>
                <w:rFonts w:hint="default"/>
                <w:bCs/>
                <w:noProof/>
                <w:position w:val="-12"/>
              </w:rPr>
              <w:object w:dxaOrig="580" w:dyaOrig="360" w14:anchorId="1D5728E2">
                <v:shape id="_x0000_i1152" type="#_x0000_t75" style="width:28.8pt;height:18pt" o:ole="">
                  <v:imagedata r:id="rId55" o:title=""/>
                </v:shape>
                <o:OLEObject Type="Embed" ProgID="Equation.DSMT4" ShapeID="_x0000_i1152" DrawAspect="Content" ObjectID="_1792432977" r:id="rId68"/>
              </w:object>
            </w:r>
            <w:r>
              <w:rPr>
                <w:bCs/>
                <w:noProof/>
              </w:rPr>
              <w:t>做</w:t>
            </w:r>
            <w:r>
              <w:rPr>
                <w:bCs/>
                <w:noProof/>
              </w:rPr>
              <w:t>N</w:t>
            </w:r>
            <w:r>
              <w:rPr>
                <w:bCs/>
                <w:noProof/>
              </w:rPr>
              <w:t>点傅里叶变换（用</w:t>
            </w:r>
            <w:r>
              <w:rPr>
                <w:bCs/>
                <w:noProof/>
              </w:rPr>
              <w:t>FFT</w:t>
            </w:r>
            <w:r>
              <w:rPr>
                <w:bCs/>
                <w:noProof/>
              </w:rPr>
              <w:t>实现），即</w:t>
            </w:r>
            <w:r w:rsidRPr="001E74BC">
              <w:rPr>
                <w:rFonts w:hint="default"/>
                <w:bCs/>
                <w:noProof/>
                <w:position w:val="-10"/>
              </w:rPr>
              <w:object w:dxaOrig="1860" w:dyaOrig="320" w14:anchorId="3423EDD6">
                <v:shape id="_x0000_i1155" type="#_x0000_t75" style="width:93pt;height:16.2pt" o:ole="">
                  <v:imagedata r:id="rId69" o:title=""/>
                </v:shape>
                <o:OLEObject Type="Embed" ProgID="Equation.DSMT4" ShapeID="_x0000_i1155" DrawAspect="Content" ObjectID="_1792432978" r:id="rId70"/>
              </w:object>
            </w:r>
            <w:r>
              <w:rPr>
                <w:bCs/>
                <w:noProof/>
              </w:rPr>
              <w:t>，然后对</w:t>
            </w:r>
            <w:r w:rsidRPr="001E74BC">
              <w:rPr>
                <w:rFonts w:hint="default"/>
                <w:bCs/>
                <w:noProof/>
                <w:position w:val="-12"/>
              </w:rPr>
              <w:object w:dxaOrig="1900" w:dyaOrig="360" w14:anchorId="47E4632A">
                <v:shape id="_x0000_i1158" type="#_x0000_t75" style="width:94.8pt;height:18pt" o:ole="">
                  <v:imagedata r:id="rId71" o:title=""/>
                </v:shape>
                <o:OLEObject Type="Embed" ProgID="Equation.DSMT4" ShapeID="_x0000_i1158" DrawAspect="Content" ObjectID="_1792432979" r:id="rId72"/>
              </w:object>
            </w:r>
            <w:r>
              <w:rPr>
                <w:bCs/>
                <w:noProof/>
              </w:rPr>
              <w:t>利用离散傅里叶逆变换（用</w:t>
            </w:r>
            <w:r>
              <w:rPr>
                <w:bCs/>
                <w:noProof/>
              </w:rPr>
              <w:t>IFFT</w:t>
            </w:r>
            <w:r>
              <w:rPr>
                <w:bCs/>
                <w:noProof/>
              </w:rPr>
              <w:t>实现）求得，即</w:t>
            </w:r>
            <w:r w:rsidRPr="001E74BC">
              <w:rPr>
                <w:rFonts w:hint="default"/>
                <w:bCs/>
                <w:noProof/>
                <w:position w:val="-12"/>
              </w:rPr>
              <w:object w:dxaOrig="3300" w:dyaOrig="360" w14:anchorId="1FA91248">
                <v:shape id="_x0000_i1161" type="#_x0000_t75" style="width:165pt;height:18pt" o:ole="">
                  <v:imagedata r:id="rId73" o:title=""/>
                </v:shape>
                <o:OLEObject Type="Embed" ProgID="Equation.DSMT4" ShapeID="_x0000_i1161" DrawAspect="Content" ObjectID="_1792432980" r:id="rId74"/>
              </w:object>
            </w:r>
            <w:r>
              <w:rPr>
                <w:bCs/>
                <w:noProof/>
              </w:rPr>
              <w:t>，因此，可调用</w:t>
            </w:r>
            <w:r>
              <w:rPr>
                <w:bCs/>
                <w:noProof/>
              </w:rPr>
              <w:t>MATLAB</w:t>
            </w:r>
            <w:r>
              <w:rPr>
                <w:bCs/>
                <w:noProof/>
              </w:rPr>
              <w:t>提供的</w:t>
            </w:r>
            <w:r>
              <w:rPr>
                <w:bCs/>
                <w:noProof/>
              </w:rPr>
              <w:t>fft</w:t>
            </w:r>
            <w:r>
              <w:rPr>
                <w:bCs/>
                <w:noProof/>
              </w:rPr>
              <w:t>和</w:t>
            </w:r>
            <w:r>
              <w:rPr>
                <w:bCs/>
                <w:noProof/>
              </w:rPr>
              <w:t>ifft</w:t>
            </w:r>
            <w:r>
              <w:rPr>
                <w:bCs/>
                <w:noProof/>
              </w:rPr>
              <w:t>函数实现。</w:t>
            </w:r>
          </w:p>
          <w:p w14:paraId="290732B0" w14:textId="77777777" w:rsidR="007629BC" w:rsidRDefault="007629BC" w:rsidP="007629BC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b/>
              </w:rPr>
            </w:pPr>
            <w:r w:rsidRPr="007629BC">
              <w:rPr>
                <w:b/>
              </w:rPr>
              <w:t>实验代码：</w:t>
            </w:r>
          </w:p>
          <w:p w14:paraId="051DC354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 w:hint="default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clc;clear;close </w:t>
            </w:r>
            <w:r w:rsidRPr="001964B2">
              <w:rPr>
                <w:rFonts w:ascii="Consolas" w:hAnsi="Consolas" w:cs="宋体"/>
                <w:color w:val="AA04F9"/>
                <w:kern w:val="0"/>
                <w:sz w:val="20"/>
              </w:rPr>
              <w:t>all</w:t>
            </w:r>
            <w:r w:rsidRPr="001964B2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61DB22B7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>K = 1024;</w:t>
            </w:r>
          </w:p>
          <w:p w14:paraId="2ECF9EF9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>conv_time = zeros(1,K);fft_time = zeros(1,K);</w:t>
            </w:r>
          </w:p>
          <w:p w14:paraId="6E127DC9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964B2">
              <w:rPr>
                <w:rFonts w:ascii="Consolas" w:hAnsi="Consolas" w:cs="宋体"/>
                <w:kern w:val="0"/>
                <w:sz w:val="20"/>
              </w:rPr>
              <w:t>L = 1:K</w:t>
            </w:r>
          </w:p>
          <w:p w14:paraId="56708539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tc = 0;tf = 0;</w:t>
            </w:r>
          </w:p>
          <w:p w14:paraId="35B3C9A1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N = 2*L-1;</w:t>
            </w:r>
          </w:p>
          <w:p w14:paraId="4D4AEADF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nu = ceil(log10(N)/log10(2));N1 = 2^nu;</w:t>
            </w:r>
          </w:p>
          <w:p w14:paraId="4E214E7E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964B2">
              <w:rPr>
                <w:rFonts w:ascii="Consolas" w:hAnsi="Consolas" w:cs="宋体"/>
                <w:color w:val="0E00FF"/>
                <w:kern w:val="0"/>
                <w:sz w:val="20"/>
              </w:rPr>
              <w:t xml:space="preserve">for </w:t>
            </w:r>
            <w:r w:rsidRPr="001964B2">
              <w:rPr>
                <w:rFonts w:ascii="Consolas" w:hAnsi="Consolas" w:cs="宋体"/>
                <w:kern w:val="0"/>
                <w:sz w:val="20"/>
              </w:rPr>
              <w:t>i = 1:100</w:t>
            </w:r>
          </w:p>
          <w:p w14:paraId="6ECD1DAC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    x1 = rand(1,L);x2 = randn(1,L);</w:t>
            </w:r>
          </w:p>
          <w:p w14:paraId="4DF850E3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    t0 = clock;y1 = conv(x1,x2);</w:t>
            </w:r>
          </w:p>
          <w:p w14:paraId="4A43E29D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    t1 = etime(clock,t0);tc = tc + t1;</w:t>
            </w:r>
          </w:p>
          <w:p w14:paraId="29598C2F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    t0 = clock;</w:t>
            </w:r>
          </w:p>
          <w:p w14:paraId="6B63B72C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    Y2 = fft(x1,N1).*fft(x2,N1);</w:t>
            </w:r>
          </w:p>
          <w:p w14:paraId="6B76F37D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    y2 = ifft(Y2,N1);</w:t>
            </w:r>
          </w:p>
          <w:p w14:paraId="4D6800D0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    t2 = etime(clock,t0);tf = tf + t2;</w:t>
            </w:r>
          </w:p>
          <w:p w14:paraId="29F415E3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</w:t>
            </w:r>
            <w:r w:rsidRPr="001964B2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13F875A4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conv_time(L) = tc/100;</w:t>
            </w:r>
          </w:p>
          <w:p w14:paraId="3DC5D5B1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    fft_time(L) = tf/100;</w:t>
            </w:r>
          </w:p>
          <w:p w14:paraId="69A3BB38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color w:val="0E00FF"/>
                <w:kern w:val="0"/>
                <w:sz w:val="20"/>
              </w:rPr>
              <w:t>end</w:t>
            </w:r>
          </w:p>
          <w:p w14:paraId="49523DF7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>n = 1:K;</w:t>
            </w:r>
          </w:p>
          <w:p w14:paraId="732018C6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>plot(n,conv_time(n),</w:t>
            </w:r>
            <w:r w:rsidRPr="001964B2">
              <w:rPr>
                <w:rFonts w:ascii="Consolas" w:hAnsi="Consolas" w:cs="宋体"/>
                <w:color w:val="AA04F9"/>
                <w:kern w:val="0"/>
                <w:sz w:val="20"/>
              </w:rPr>
              <w:t>'k--'</w:t>
            </w:r>
            <w:r w:rsidRPr="001964B2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31636149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hold </w:t>
            </w:r>
            <w:r w:rsidRPr="001964B2">
              <w:rPr>
                <w:rFonts w:ascii="Consolas" w:hAnsi="Consolas" w:cs="宋体"/>
                <w:color w:val="AA04F9"/>
                <w:kern w:val="0"/>
                <w:sz w:val="20"/>
              </w:rPr>
              <w:t>on</w:t>
            </w:r>
            <w:r w:rsidRPr="001964B2">
              <w:rPr>
                <w:rFonts w:ascii="Consolas" w:hAnsi="Consolas" w:cs="宋体"/>
                <w:kern w:val="0"/>
                <w:sz w:val="20"/>
              </w:rPr>
              <w:t>;</w:t>
            </w:r>
          </w:p>
          <w:p w14:paraId="4C980303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>plot(n,fft_time(n),</w:t>
            </w:r>
            <w:r w:rsidRPr="001964B2">
              <w:rPr>
                <w:rFonts w:ascii="Consolas" w:hAnsi="Consolas" w:cs="宋体"/>
                <w:color w:val="AA04F9"/>
                <w:kern w:val="0"/>
                <w:sz w:val="20"/>
              </w:rPr>
              <w:t>'b--'</w:t>
            </w:r>
            <w:r w:rsidRPr="001964B2">
              <w:rPr>
                <w:rFonts w:ascii="Consolas" w:hAnsi="Consolas" w:cs="宋体"/>
                <w:kern w:val="0"/>
                <w:sz w:val="20"/>
              </w:rPr>
              <w:t>);</w:t>
            </w:r>
          </w:p>
          <w:p w14:paraId="7EB86D97" w14:textId="77777777" w:rsidR="001964B2" w:rsidRPr="001964B2" w:rsidRDefault="001964B2" w:rsidP="001964B2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  <w:r w:rsidRPr="001964B2">
              <w:rPr>
                <w:rFonts w:ascii="Consolas" w:hAnsi="Consolas" w:cs="宋体"/>
                <w:kern w:val="0"/>
                <w:sz w:val="20"/>
              </w:rPr>
              <w:t xml:space="preserve">hold </w:t>
            </w:r>
            <w:r w:rsidRPr="001964B2">
              <w:rPr>
                <w:rFonts w:ascii="Consolas" w:hAnsi="Consolas" w:cs="宋体"/>
                <w:color w:val="AA04F9"/>
                <w:kern w:val="0"/>
                <w:sz w:val="20"/>
              </w:rPr>
              <w:t>off</w:t>
            </w:r>
            <w:r w:rsidRPr="001964B2">
              <w:rPr>
                <w:rFonts w:ascii="Consolas" w:hAnsi="Consolas" w:cs="宋体"/>
                <w:kern w:val="0"/>
                <w:sz w:val="20"/>
              </w:rPr>
              <w:t>;xlabel(</w:t>
            </w:r>
            <w:r w:rsidRPr="001964B2">
              <w:rPr>
                <w:rFonts w:ascii="Consolas" w:hAnsi="Consolas" w:cs="宋体"/>
                <w:color w:val="AA04F9"/>
                <w:kern w:val="0"/>
                <w:sz w:val="20"/>
              </w:rPr>
              <w:t>'N'</w:t>
            </w:r>
            <w:r w:rsidRPr="001964B2">
              <w:rPr>
                <w:rFonts w:ascii="Consolas" w:hAnsi="Consolas" w:cs="宋体"/>
                <w:kern w:val="0"/>
                <w:sz w:val="20"/>
              </w:rPr>
              <w:t>);ylabel(</w:t>
            </w:r>
            <w:r w:rsidRPr="001964B2">
              <w:rPr>
                <w:rFonts w:ascii="Consolas" w:hAnsi="Consolas" w:cs="宋体"/>
                <w:color w:val="AA04F9"/>
                <w:kern w:val="0"/>
                <w:sz w:val="20"/>
              </w:rPr>
              <w:t>'t/s'</w:t>
            </w:r>
            <w:r w:rsidRPr="001964B2">
              <w:rPr>
                <w:rFonts w:ascii="Consolas" w:hAnsi="Consolas" w:cs="宋体"/>
                <w:kern w:val="0"/>
                <w:sz w:val="20"/>
              </w:rPr>
              <w:t>)</w:t>
            </w:r>
          </w:p>
          <w:p w14:paraId="16F11AC4" w14:textId="77777777" w:rsidR="009F66C1" w:rsidRPr="001964B2" w:rsidRDefault="009F66C1" w:rsidP="00D75FF6">
            <w:pPr>
              <w:widowControl/>
              <w:spacing w:line="240" w:lineRule="auto"/>
              <w:jc w:val="left"/>
              <w:rPr>
                <w:rFonts w:ascii="Consolas" w:hAnsi="Consolas" w:cs="宋体"/>
                <w:kern w:val="0"/>
                <w:sz w:val="20"/>
              </w:rPr>
            </w:pPr>
          </w:p>
          <w:p w14:paraId="3A9C8042" w14:textId="77777777" w:rsidR="007629BC" w:rsidRDefault="007629BC" w:rsidP="007629BC">
            <w:pPr>
              <w:tabs>
                <w:tab w:val="center" w:pos="4150"/>
                <w:tab w:val="right" w:pos="8300"/>
              </w:tabs>
              <w:jc w:val="left"/>
              <w:rPr>
                <w:rFonts w:hint="default"/>
                <w:b/>
              </w:rPr>
            </w:pPr>
            <w:r w:rsidRPr="007629BC">
              <w:rPr>
                <w:b/>
              </w:rPr>
              <w:t>实验结果：</w:t>
            </w:r>
          </w:p>
          <w:p w14:paraId="270F95DA" w14:textId="6184814E" w:rsidR="001E74BC" w:rsidRPr="000771BF" w:rsidRDefault="001E74BC" w:rsidP="000771BF">
            <w:r>
              <w:t>从图中可以看出，随着</w:t>
            </w:r>
            <w:r>
              <w:t>L</w:t>
            </w:r>
            <w:r>
              <w:t>的增大，</w:t>
            </w:r>
            <w:r>
              <w:t>FFT</w:t>
            </w:r>
            <w:r>
              <w:t>实现快速卷积的耗时远小于线性卷积的耗时，随着</w:t>
            </w:r>
            <w:r>
              <w:t>L</w:t>
            </w:r>
            <w:r>
              <w:t>的增大，线性卷积所需时间近似按指数增长，而</w:t>
            </w:r>
            <w:r>
              <w:t>FFT</w:t>
            </w:r>
            <w:r>
              <w:t>实现快速卷积的耗时基本上呈线性增长（注意：由于</w:t>
            </w:r>
            <w:r w:rsidR="000771BF" w:rsidRPr="001E74BC">
              <w:rPr>
                <w:rFonts w:hint="default"/>
                <w:position w:val="-6"/>
              </w:rPr>
              <w:object w:dxaOrig="720" w:dyaOrig="320" w14:anchorId="6D519170">
                <v:shape id="_x0000_i1166" type="#_x0000_t75" style="width:36pt;height:16.2pt" o:ole="">
                  <v:imagedata r:id="rId10" o:title=""/>
                </v:shape>
                <o:OLEObject Type="Embed" ProgID="Equation.DSMT4" ShapeID="_x0000_i1166" DrawAspect="Content" ObjectID="_1792432981" r:id="rId75"/>
              </w:object>
            </w:r>
            <w:r w:rsidR="000771BF">
              <w:t>，快速卷积耗时在</w:t>
            </w:r>
            <w:r w:rsidR="000771BF">
              <w:t>L</w:t>
            </w:r>
            <w:r w:rsidR="000771BF">
              <w:t>的某一范围内基本上是不变的</w:t>
            </w:r>
            <w:r>
              <w:t>）</w:t>
            </w:r>
          </w:p>
          <w:p w14:paraId="20F14084" w14:textId="0545FB0F" w:rsidR="007629BC" w:rsidRDefault="008908D3" w:rsidP="007629BC">
            <w:pPr>
              <w:tabs>
                <w:tab w:val="center" w:pos="4150"/>
                <w:tab w:val="right" w:pos="8300"/>
              </w:tabs>
              <w:jc w:val="center"/>
              <w:rPr>
                <w:rFonts w:hint="default"/>
                <w:noProof/>
              </w:rPr>
            </w:pPr>
            <w:r w:rsidRPr="009A7C78">
              <w:rPr>
                <w:noProof/>
              </w:rPr>
              <w:lastRenderedPageBreak/>
              <w:drawing>
                <wp:inline distT="0" distB="0" distL="0" distR="0" wp14:anchorId="30BC3ECC" wp14:editId="61689C6D">
                  <wp:extent cx="3855720" cy="3451860"/>
                  <wp:effectExtent l="0" t="0" r="0" b="0"/>
                  <wp:docPr id="10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5720" cy="3451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0FBAFC" w14:textId="77777777" w:rsidR="00593AF9" w:rsidRDefault="00E0220C" w:rsidP="00E0220C">
            <w:pPr>
              <w:rPr>
                <w:rFonts w:hint="default"/>
                <w:b/>
                <w:bCs/>
              </w:rPr>
            </w:pPr>
            <w:r w:rsidRPr="00E0220C">
              <w:rPr>
                <w:b/>
                <w:bCs/>
              </w:rPr>
              <w:t>实验过程中遇到的问题</w:t>
            </w:r>
          </w:p>
          <w:p w14:paraId="0D315F32" w14:textId="77777777" w:rsidR="00072A0B" w:rsidRDefault="00E0220C" w:rsidP="00E0220C">
            <w:pPr>
              <w:rPr>
                <w:rFonts w:hint="default"/>
              </w:rPr>
            </w:pPr>
            <w:r>
              <w:t>FFT</w:t>
            </w:r>
            <w:r>
              <w:t>算法具有蝶形结构，运算量小，采用原位计算，输入或输出序列的倒位序</w:t>
            </w:r>
            <w:r w:rsidR="00072A0B">
              <w:t>三个特点，相关</w:t>
            </w:r>
            <w:r w:rsidR="00072A0B">
              <w:t>matlab</w:t>
            </w:r>
            <w:r w:rsidR="00072A0B">
              <w:t>函数有</w:t>
            </w:r>
            <w:r w:rsidR="00072A0B">
              <w:t>:</w:t>
            </w:r>
          </w:p>
          <w:p w14:paraId="4E07C26C" w14:textId="1FF5F338" w:rsidR="00072A0B" w:rsidRDefault="00072A0B" w:rsidP="00E0220C">
            <w:pPr>
              <w:rPr>
                <w:rFonts w:hint="default"/>
              </w:rPr>
            </w:pPr>
            <w:r>
              <w:t>X=fft(x,N)</w:t>
            </w:r>
            <w:r>
              <w:t>：采用</w:t>
            </w:r>
            <w:r>
              <w:t>fft</w:t>
            </w:r>
            <w:r>
              <w:t>算法计算序列向量</w:t>
            </w:r>
            <w:r>
              <w:t>x</w:t>
            </w:r>
            <w:r>
              <w:t>的</w:t>
            </w:r>
            <w:r>
              <w:t>N</w:t>
            </w:r>
            <w:r>
              <w:t>点</w:t>
            </w:r>
            <w:r>
              <w:t>DFT</w:t>
            </w:r>
            <w:r>
              <w:t>变换，当</w:t>
            </w:r>
            <w:r>
              <w:t>N</w:t>
            </w:r>
            <w:r>
              <w:t>缺省时，</w:t>
            </w:r>
            <w:r>
              <w:t>fft</w:t>
            </w:r>
            <w:r>
              <w:t>函数自动按</w:t>
            </w:r>
            <w:r>
              <w:t>x</w:t>
            </w:r>
            <w:r>
              <w:t>的长度计算</w:t>
            </w:r>
            <w:r>
              <w:t>DFT</w:t>
            </w:r>
          </w:p>
          <w:p w14:paraId="1159E0A9" w14:textId="372050E7" w:rsidR="00072A0B" w:rsidRDefault="00072A0B" w:rsidP="00E0220C">
            <w:pPr>
              <w:rPr>
                <w:rFonts w:hint="default"/>
              </w:rPr>
            </w:pPr>
            <w:r>
              <w:t>x=ifft(X,N)</w:t>
            </w:r>
            <w:r>
              <w:t>：采用</w:t>
            </w:r>
            <w:r>
              <w:t>fft</w:t>
            </w:r>
            <w:r>
              <w:t>算法计算序列向量</w:t>
            </w:r>
            <w:r>
              <w:t>X</w:t>
            </w:r>
            <w:r>
              <w:t>的</w:t>
            </w:r>
            <w:r>
              <w:t>N</w:t>
            </w:r>
            <w:r>
              <w:t>点</w:t>
            </w:r>
            <w:r>
              <w:t>IDFT</w:t>
            </w:r>
          </w:p>
          <w:p w14:paraId="616CFB2A" w14:textId="026F06DC" w:rsidR="00E0220C" w:rsidRPr="00E0220C" w:rsidRDefault="00072A0B" w:rsidP="00E0220C">
            <w:r>
              <w:t>clock</w:t>
            </w:r>
            <w:r>
              <w:t>：按年，月，日，时，分，秒格式返回当前时间</w:t>
            </w:r>
          </w:p>
        </w:tc>
      </w:tr>
    </w:tbl>
    <w:p w14:paraId="03E417EB" w14:textId="77777777" w:rsidR="00026E28" w:rsidRDefault="00026E28">
      <w:pPr>
        <w:pStyle w:val="aa"/>
        <w:ind w:left="360" w:firstLineChars="0" w:firstLine="0"/>
        <w:jc w:val="left"/>
        <w:rPr>
          <w:rFonts w:ascii="宋体" w:hAnsi="宋体"/>
          <w:sz w:val="36"/>
          <w:szCs w:val="36"/>
        </w:rPr>
      </w:pPr>
    </w:p>
    <w:sectPr w:rsidR="00026E28">
      <w:footerReference w:type="default" r:id="rId77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E036034" w14:textId="77777777" w:rsidR="00281086" w:rsidRDefault="00281086">
      <w:pPr>
        <w:rPr>
          <w:rFonts w:hint="default"/>
        </w:rPr>
      </w:pPr>
      <w:r>
        <w:separator/>
      </w:r>
    </w:p>
  </w:endnote>
  <w:endnote w:type="continuationSeparator" w:id="0">
    <w:p w14:paraId="01D15CE3" w14:textId="77777777" w:rsidR="00281086" w:rsidRDefault="00281086">
      <w:pPr>
        <w:rPr>
          <w:rFonts w:hint="default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A83E9E" w14:textId="495C295B" w:rsidR="00C71B11" w:rsidRDefault="008908D3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1AC4C030" wp14:editId="1734382F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935" cy="196850"/>
              <wp:effectExtent l="0" t="0" r="0" b="1905"/>
              <wp:wrapNone/>
              <wp:docPr id="1657476402" name="文本框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93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0738706" w14:textId="77777777" w:rsidR="00C71B11" w:rsidRDefault="00C71B11">
                          <w:pPr>
                            <w:snapToGrid w:val="0"/>
                            <w:rPr>
                              <w:sz w:val="18"/>
                            </w:rPr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AC4C030" id="文本框12" o:spid="_x0000_s1026" style="position:absolute;margin-left:0;margin-top:0;width:9.05pt;height:15.5pt;z-index:251656704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" filled="f" stroked="f">
              <v:textbox style="mso-fit-shape-to-text:t" inset="0,0,0,0">
                <w:txbxContent>
                  <w:p w14:paraId="10738706" w14:textId="77777777" w:rsidR="00C71B11" w:rsidRDefault="00C71B11">
                    <w:pPr>
                      <w:snapToGrid w:val="0"/>
                      <w:rPr>
                        <w:sz w:val="18"/>
                      </w:rPr>
                    </w:pPr>
                  </w:p>
                </w:txbxContent>
              </v:textbox>
              <w10:wrap anchorx="margin"/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46E5B9" w14:textId="1C096EAF" w:rsidR="00C71B11" w:rsidRDefault="008908D3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090DC00A" wp14:editId="1D212808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57785" cy="196850"/>
              <wp:effectExtent l="0" t="0" r="0" b="0"/>
              <wp:wrapNone/>
              <wp:docPr id="509196383" name="文本框 10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78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385832F" w14:textId="77777777" w:rsidR="00C71B11" w:rsidRDefault="00C71B11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A50E46" w:rsidRPr="00A50E46">
                            <w:rPr>
                              <w:rFonts w:hint="default"/>
                              <w:noProof/>
                              <w:lang w:val="en-US" w:eastAsia="zh-CN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90DC00A" id="_x0000_t202" coordsize="21600,21600" o:spt="202" path="m,l,21600r21600,l21600,xe">
              <v:stroke joinstyle="miter"/>
              <v:path gradientshapeok="t" o:connecttype="rect"/>
            </v:shapetype>
            <v:shape id="文本框 1027" o:spid="_x0000_s1027" type="#_x0000_t202" style="position:absolute;margin-left:0;margin-top:0;width:4.55pt;height:15.5pt;z-index:251658752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" filled="f" stroked="f">
              <v:textbox style="mso-fit-shape-to-text:t" inset="0,0,0,0">
                <w:txbxContent>
                  <w:p w14:paraId="6385832F" w14:textId="77777777" w:rsidR="00C71B11" w:rsidRDefault="00C71B11">
                    <w:pPr>
                      <w:pStyle w:val="a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A50E46" w:rsidRPr="00A50E46">
                      <w:rPr>
                        <w:rFonts w:hint="default"/>
                        <w:noProof/>
                        <w:lang w:val="en-US" w:eastAsia="zh-CN"/>
                      </w:rPr>
                      <w:t>2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F8D07DC" wp14:editId="2885C4A0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935" cy="196850"/>
              <wp:effectExtent l="0" t="0" r="0" b="1905"/>
              <wp:wrapNone/>
              <wp:docPr id="339880963" name="文本框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93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85C4B36" w14:textId="77777777" w:rsidR="00C71B11" w:rsidRDefault="00C71B11">
                          <w:pPr>
                            <w:snapToGrid w:val="0"/>
                            <w:rPr>
                              <w:sz w:val="18"/>
                            </w:rPr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F8D07DC" id="_x0000_s1028" style="position:absolute;margin-left:0;margin-top:0;width:9.05pt;height:15.5pt;z-index:25165772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" filled="f" stroked="f">
              <v:textbox style="mso-fit-shape-to-text:t" inset="0,0,0,0">
                <w:txbxContent>
                  <w:p w14:paraId="585C4B36" w14:textId="77777777" w:rsidR="00C71B11" w:rsidRDefault="00C71B11">
                    <w:pPr>
                      <w:snapToGrid w:val="0"/>
                      <w:rPr>
                        <w:sz w:val="18"/>
                      </w:rPr>
                    </w:pPr>
                  </w:p>
                </w:txbxContent>
              </v:textbox>
              <w10:wrap anchorx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138FB62" w14:textId="77777777" w:rsidR="00281086" w:rsidRDefault="00281086">
      <w:pPr>
        <w:rPr>
          <w:rFonts w:hint="default"/>
        </w:rPr>
      </w:pPr>
      <w:r>
        <w:separator/>
      </w:r>
    </w:p>
  </w:footnote>
  <w:footnote w:type="continuationSeparator" w:id="0">
    <w:p w14:paraId="71509478" w14:textId="77777777" w:rsidR="00281086" w:rsidRDefault="00281086">
      <w:pPr>
        <w:rPr>
          <w:rFonts w:hint="default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006F6C"/>
    <w:multiLevelType w:val="hybridMultilevel"/>
    <w:tmpl w:val="6C8A728E"/>
    <w:lvl w:ilvl="0" w:tplc="ADF620DE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41503AE"/>
    <w:multiLevelType w:val="hybridMultilevel"/>
    <w:tmpl w:val="D9CCEB4A"/>
    <w:lvl w:ilvl="0" w:tplc="AAC84C3E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38D6D2E"/>
    <w:multiLevelType w:val="hybridMultilevel"/>
    <w:tmpl w:val="D7B6DEC2"/>
    <w:lvl w:ilvl="0" w:tplc="9A2C10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62FF187B"/>
    <w:multiLevelType w:val="hybridMultilevel"/>
    <w:tmpl w:val="81A0531C"/>
    <w:lvl w:ilvl="0" w:tplc="B55AB14E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317779B"/>
    <w:multiLevelType w:val="hybridMultilevel"/>
    <w:tmpl w:val="9D78B402"/>
    <w:lvl w:ilvl="0" w:tplc="C778CAF8">
      <w:start w:val="1"/>
      <w:numFmt w:val="decimal"/>
      <w:suff w:val="nothing"/>
      <w:lvlText w:val="（%1）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74151A5D"/>
    <w:multiLevelType w:val="hybridMultilevel"/>
    <w:tmpl w:val="46905110"/>
    <w:lvl w:ilvl="0" w:tplc="F11C3F3C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40367214">
    <w:abstractNumId w:val="4"/>
  </w:num>
  <w:num w:numId="2" w16cid:durableId="2124954093">
    <w:abstractNumId w:val="3"/>
  </w:num>
  <w:num w:numId="3" w16cid:durableId="2110466809">
    <w:abstractNumId w:val="0"/>
  </w:num>
  <w:num w:numId="4" w16cid:durableId="1158880003">
    <w:abstractNumId w:val="5"/>
  </w:num>
  <w:num w:numId="5" w16cid:durableId="2007050839">
    <w:abstractNumId w:val="1"/>
  </w:num>
  <w:num w:numId="6" w16cid:durableId="106399105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OGI4NjI5OTBmMDM1ODFlMDkzNDFlZTFiMWNhZWU5ZTMifQ=="/>
    <w:docVar w:name="KSO_WPS_MARK_KEY" w:val="e5caa3c5-8dea-4c01-ac3e-3407aa1152a5"/>
  </w:docVars>
  <w:rsids>
    <w:rsidRoot w:val="00172A27"/>
    <w:rsid w:val="00022D1F"/>
    <w:rsid w:val="00026E28"/>
    <w:rsid w:val="00057D48"/>
    <w:rsid w:val="00072A0B"/>
    <w:rsid w:val="000771BF"/>
    <w:rsid w:val="000B6E95"/>
    <w:rsid w:val="00114F87"/>
    <w:rsid w:val="001964B2"/>
    <w:rsid w:val="001A6DFF"/>
    <w:rsid w:val="001E4FBA"/>
    <w:rsid w:val="001E65A4"/>
    <w:rsid w:val="001E74BC"/>
    <w:rsid w:val="00221610"/>
    <w:rsid w:val="002643D5"/>
    <w:rsid w:val="00281086"/>
    <w:rsid w:val="003264F3"/>
    <w:rsid w:val="00422B88"/>
    <w:rsid w:val="0043485B"/>
    <w:rsid w:val="004F29EB"/>
    <w:rsid w:val="00593AF9"/>
    <w:rsid w:val="006B52FD"/>
    <w:rsid w:val="00701247"/>
    <w:rsid w:val="0071319E"/>
    <w:rsid w:val="007230DE"/>
    <w:rsid w:val="007623B5"/>
    <w:rsid w:val="007629BC"/>
    <w:rsid w:val="007759FF"/>
    <w:rsid w:val="00787845"/>
    <w:rsid w:val="007A32C1"/>
    <w:rsid w:val="007E51BD"/>
    <w:rsid w:val="00807FF7"/>
    <w:rsid w:val="008908D3"/>
    <w:rsid w:val="008A5573"/>
    <w:rsid w:val="008D50D2"/>
    <w:rsid w:val="009225CF"/>
    <w:rsid w:val="00951E1E"/>
    <w:rsid w:val="00970F68"/>
    <w:rsid w:val="00980A4F"/>
    <w:rsid w:val="009A22D8"/>
    <w:rsid w:val="009F66C1"/>
    <w:rsid w:val="00A10559"/>
    <w:rsid w:val="00A17177"/>
    <w:rsid w:val="00A313EE"/>
    <w:rsid w:val="00A50E46"/>
    <w:rsid w:val="00A56228"/>
    <w:rsid w:val="00A70A47"/>
    <w:rsid w:val="00AB5398"/>
    <w:rsid w:val="00C71B11"/>
    <w:rsid w:val="00C81472"/>
    <w:rsid w:val="00CF7F4E"/>
    <w:rsid w:val="00D03CCA"/>
    <w:rsid w:val="00D75FF6"/>
    <w:rsid w:val="00DA3409"/>
    <w:rsid w:val="00DE5F60"/>
    <w:rsid w:val="00E0220C"/>
    <w:rsid w:val="00E155D5"/>
    <w:rsid w:val="00E423FB"/>
    <w:rsid w:val="00E66B87"/>
    <w:rsid w:val="00E929BE"/>
    <w:rsid w:val="00FE53BA"/>
    <w:rsid w:val="077712FD"/>
    <w:rsid w:val="0BC301D9"/>
    <w:rsid w:val="0BDF5503"/>
    <w:rsid w:val="1CE56CD3"/>
    <w:rsid w:val="26560CDC"/>
    <w:rsid w:val="2A87159D"/>
    <w:rsid w:val="34A213F4"/>
    <w:rsid w:val="4C3B4DC5"/>
    <w:rsid w:val="5C725019"/>
    <w:rsid w:val="676C6322"/>
    <w:rsid w:val="6A4A265D"/>
    <w:rsid w:val="6E067920"/>
    <w:rsid w:val="6FE317F3"/>
    <w:rsid w:val="72F85658"/>
    <w:rsid w:val="757C70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16195F5"/>
  <w15:chartTrackingRefBased/>
  <w15:docId w15:val="{6C7DEB2D-95DC-4C7C-823E-A9DB168B2A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E53BA"/>
    <w:pPr>
      <w:widowControl w:val="0"/>
      <w:spacing w:line="360" w:lineRule="auto"/>
      <w:jc w:val="both"/>
    </w:pPr>
    <w:rPr>
      <w:rFonts w:hint="eastAsia"/>
      <w:kern w:val="2"/>
      <w:sz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Pr>
      <w:sz w:val="18"/>
      <w:szCs w:val="18"/>
    </w:rPr>
  </w:style>
  <w:style w:type="character" w:customStyle="1" w:styleId="a4">
    <w:name w:val="批注框文本 字符"/>
    <w:link w:val="a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Pr>
      <w:sz w:val="18"/>
      <w:szCs w:val="18"/>
    </w:rPr>
  </w:style>
  <w:style w:type="paragraph" w:styleId="a7">
    <w:name w:val="header"/>
    <w:basedOn w:val="a"/>
    <w:link w:val="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link w:val="a7"/>
    <w:rPr>
      <w:sz w:val="18"/>
      <w:szCs w:val="18"/>
    </w:rPr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Cs w:val="24"/>
    </w:rPr>
  </w:style>
  <w:style w:type="table" w:styleId="a9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qFormat/>
    <w:pPr>
      <w:ind w:firstLineChars="200" w:firstLine="420"/>
    </w:pPr>
  </w:style>
  <w:style w:type="paragraph" w:customStyle="1" w:styleId="Code">
    <w:name w:val="Code"/>
    <w:qFormat/>
    <w:rsid w:val="00FE53BA"/>
    <w:pPr>
      <w:pBdr>
        <w:top w:val="single" w:sz="2" w:space="4" w:color="D9D9D9"/>
        <w:left w:val="single" w:sz="2" w:space="4" w:color="D9D9D9"/>
        <w:bottom w:val="single" w:sz="2" w:space="4" w:color="D9D9D9"/>
        <w:right w:val="single" w:sz="2" w:space="4" w:color="D9D9D9"/>
      </w:pBdr>
      <w:shd w:val="clear" w:color="auto" w:fill="F2F2F2"/>
      <w:spacing w:before="140" w:after="140" w:line="280" w:lineRule="exact"/>
      <w:ind w:left="57" w:firstLine="113"/>
      <w:contextualSpacing/>
    </w:pPr>
    <w:rPr>
      <w:rFonts w:ascii="Consolas" w:hAnsi="Consolas"/>
      <w:sz w:val="21"/>
    </w:rPr>
  </w:style>
  <w:style w:type="character" w:styleId="ab">
    <w:name w:val="Hyperlink"/>
    <w:rsid w:val="00980A4F"/>
    <w:rPr>
      <w:color w:val="0563C1"/>
      <w:u w:val="single"/>
    </w:rPr>
  </w:style>
  <w:style w:type="character" w:styleId="ac">
    <w:name w:val="Unresolved Mention"/>
    <w:uiPriority w:val="99"/>
    <w:semiHidden/>
    <w:unhideWhenUsed/>
    <w:rsid w:val="00980A4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703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41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4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0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2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50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31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1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7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29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75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96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70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08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29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1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2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0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86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53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0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13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09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84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33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2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1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041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85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96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6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92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7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74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5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3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10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8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3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28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37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22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1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1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50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1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30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0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78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80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1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8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0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5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70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5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3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3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01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88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11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9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45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8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76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74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9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2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84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6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8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9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59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06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69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4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5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9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62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70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73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6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52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0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7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16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23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1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0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84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2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37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85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3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7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4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9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7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00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26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0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52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9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90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42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547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54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6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1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24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54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7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6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04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15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29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8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73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04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0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6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7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34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42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7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43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7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01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32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8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76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30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8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67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0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36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19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7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56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23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24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36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40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2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70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3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9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749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6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34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76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20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81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9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97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16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04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3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31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7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86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2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07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92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6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7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71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578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02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4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1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8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6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814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776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9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4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5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1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9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1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00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1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5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50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05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9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35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3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60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4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0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60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2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5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757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3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400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89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9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4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65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8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87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8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2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8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1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3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59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6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7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52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71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8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65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9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32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48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7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09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3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4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13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3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8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52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77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4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9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7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1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0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22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86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50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0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4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44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8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0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3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8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8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0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68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6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1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359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05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6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7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1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5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3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65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55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75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5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5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01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1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20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2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89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05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2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5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2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6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66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46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75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3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4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02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4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04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11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4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2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713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23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906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68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83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8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2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008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151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57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53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59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8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507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488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26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8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5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1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57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6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5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5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23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6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02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8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33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91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95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94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1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2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3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62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7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43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56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82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7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83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8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62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1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45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95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2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44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69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30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9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920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081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50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63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4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8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24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48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0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75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6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66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45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3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125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71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92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2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4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42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2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5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86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5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7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0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7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7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9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2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1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79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0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10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36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03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617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56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8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96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3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8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3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5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9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05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87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9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92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1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1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69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1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50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47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76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72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2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90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6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49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70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55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20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92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17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77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8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89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65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4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47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50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2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98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5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82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6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16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16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41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46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6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8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5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4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2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6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37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35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0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83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6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73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5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02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5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6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0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7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1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6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5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81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13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55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6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2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31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8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3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2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8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86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3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0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32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2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1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26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53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44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3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65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31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7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80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451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18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32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59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1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2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77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00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8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50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128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96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3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02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0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40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70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7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09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05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28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91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08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410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42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76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1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55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61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0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9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9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0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57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5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2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1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5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76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78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3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3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48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8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0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9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03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65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72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59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78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96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1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15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9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74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25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2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96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1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7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19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59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85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72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73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0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7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3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7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1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99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93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7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10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631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88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509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12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4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27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7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2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50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19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82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55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1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38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9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1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5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67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7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408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585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6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7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97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5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9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4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9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33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5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5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01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8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2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299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83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17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08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2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96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55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85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7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28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1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2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3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0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3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5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96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6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3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8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85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26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5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45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4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5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08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7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3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4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36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6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53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23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95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60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95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37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4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4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4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0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71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0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4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9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63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4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35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54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0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0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9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3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1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6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5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9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03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4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52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1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32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2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20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01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34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2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7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2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8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5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14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17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06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08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9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3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22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61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2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6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0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0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12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0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3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535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8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55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5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03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1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5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26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69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6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02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84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83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55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9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6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23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52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9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2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14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55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2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18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1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9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1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1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08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6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1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69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50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05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08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14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3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4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24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7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9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455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96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296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93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45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26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5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65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3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78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86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43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59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6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655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89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20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00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59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7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3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93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39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70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23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53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45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05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1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7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34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1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76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19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83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5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5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23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4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27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81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2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4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9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7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4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1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3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67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76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41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89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09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1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9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2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52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45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7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3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6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77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9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33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1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7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82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3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06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25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2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0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78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8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2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92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61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73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896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89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465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54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23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4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9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82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14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65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75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2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6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2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5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68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7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0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39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7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9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45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16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3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5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1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53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8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1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2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43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5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33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26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98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20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8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3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54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3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4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9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88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5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59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36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76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3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55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56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9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1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9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68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22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82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79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9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09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0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6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7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2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7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0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8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0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74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64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96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52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77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5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2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7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19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9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432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0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58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534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4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2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60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20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16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26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59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060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76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59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1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3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5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21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01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0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25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0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4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7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83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7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09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29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9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742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135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29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28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55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36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28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17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77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8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9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07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48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0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58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44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010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84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33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6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12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5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07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9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0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13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2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5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4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09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37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88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76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14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4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02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6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8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9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7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3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8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9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85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0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4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48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42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94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9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92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82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40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6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0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0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38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70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75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49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30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877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91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1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2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3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0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7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12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65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59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20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6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56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54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2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376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210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918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4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67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8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71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067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72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0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6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56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30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27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058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14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45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9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18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16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14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5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9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0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39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603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32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8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9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7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057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9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5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7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9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2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2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64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1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99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43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6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08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8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8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06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3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1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7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9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70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84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1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4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26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36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556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8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0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9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17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2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25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1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92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95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0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77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42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7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1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9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7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9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57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40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92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55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5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6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4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5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0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2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2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96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5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87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43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75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11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4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2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58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8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60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68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077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5168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0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5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0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8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93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58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17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8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9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2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7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266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2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6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29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7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8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6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33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4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0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0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36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85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842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56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4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13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1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7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76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14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1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87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4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63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82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7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0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5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06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84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12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13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72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7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51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358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94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73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7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37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98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1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9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6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9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8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69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73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6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04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4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9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66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0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29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65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63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9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7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6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75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8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91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73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74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16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6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43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6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90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8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46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08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2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1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8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7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97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83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84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8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1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54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12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0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0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135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23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1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95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99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7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13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712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065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3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1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5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6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5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670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1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7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8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92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09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2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07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68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07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85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47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9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5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28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5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35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2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29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9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0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1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93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8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33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2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76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8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2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1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0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67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46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72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7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96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67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0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73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07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0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82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6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3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23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42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93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24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5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96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96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54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4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97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2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1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9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0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1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9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0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36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1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31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9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0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5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46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100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54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43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9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4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9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6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9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13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8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94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57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72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50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2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7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600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951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647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1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9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59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0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23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6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8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7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09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00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47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4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7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89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4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66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59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8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674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33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8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4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9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2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9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0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05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0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43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1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1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38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4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40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4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0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1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94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63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1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03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89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1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84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93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919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35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46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8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0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90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11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01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16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74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49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69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47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77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73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1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60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40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84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7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51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3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64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43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35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0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3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097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8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00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0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4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80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3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1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7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0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23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63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07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1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2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700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52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39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0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1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0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87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87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45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1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16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66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6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1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8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81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430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10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1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68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7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7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8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97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9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2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008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993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29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4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2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03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8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13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55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61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2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4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9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72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58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1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9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9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83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allowPNG/>
  <w:pixelsPerInch w:val="216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3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4.png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34" Type="http://schemas.openxmlformats.org/officeDocument/2006/relationships/image" Target="media/image14.png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1.png"/><Relationship Id="rId7" Type="http://schemas.openxmlformats.org/officeDocument/2006/relationships/footer" Target="footer1.xml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1241</Words>
  <Characters>7074</Characters>
  <Application>Microsoft Office Word</Application>
  <DocSecurity>0</DocSecurity>
  <PresentationFormat/>
  <Lines>58</Lines>
  <Paragraphs>16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_x0001_ _x0001_</vt:lpstr>
    </vt:vector>
  </TitlesOfParts>
  <Manager/>
  <Company>Microsoft</Company>
  <LinksUpToDate>false</LinksUpToDate>
  <CharactersWithSpaces>8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_x0001_ _x0001_</dc:title>
  <dc:subject/>
  <dc:creator>Administrator</dc:creator>
  <cp:keywords/>
  <dc:description/>
  <cp:lastModifiedBy>j an</cp:lastModifiedBy>
  <cp:revision>2</cp:revision>
  <dcterms:created xsi:type="dcterms:W3CDTF">2024-11-06T13:14:00Z</dcterms:created>
  <dcterms:modified xsi:type="dcterms:W3CDTF">2024-11-06T13:1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651</vt:lpwstr>
  </property>
  <property fmtid="{D5CDD505-2E9C-101B-9397-08002B2CF9AE}" pid="3" name="ICV">
    <vt:lpwstr>99998DD9C67B41A5B6FA1092584F766B</vt:lpwstr>
  </property>
  <property fmtid="{D5CDD505-2E9C-101B-9397-08002B2CF9AE}" pid="4" name="MTWinEqns">
    <vt:bool>true</vt:bool>
  </property>
</Properties>
</file>